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1BB4" w:rsidRPr="00574703" w:rsidRDefault="000C1F09" w:rsidP="005C0D0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 xml:space="preserve">SYNTHESIS, CHARACTERIZATION </w:t>
      </w:r>
      <w:r w:rsidR="00B777FF" w:rsidRPr="00574703">
        <w:rPr>
          <w:rFonts w:ascii="Times New Roman" w:hAnsi="Times New Roman" w:cs="Times New Roman"/>
          <w:b/>
          <w:sz w:val="24"/>
          <w:szCs w:val="24"/>
        </w:rPr>
        <w:t xml:space="preserve">AND EVALUATION OF THEIR ANTIMICROBIAL ACTIVITY OF SOME </w:t>
      </w:r>
      <w:r w:rsidRPr="00574703">
        <w:rPr>
          <w:rFonts w:ascii="Times New Roman" w:hAnsi="Times New Roman" w:cs="Times New Roman"/>
          <w:b/>
          <w:sz w:val="24"/>
          <w:szCs w:val="24"/>
        </w:rPr>
        <w:t>CYANOPYRIDINE DERIVATIVES</w:t>
      </w:r>
    </w:p>
    <w:p w:rsidR="002F169C" w:rsidRPr="00574703" w:rsidRDefault="002F169C" w:rsidP="002F169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E1BB4" w:rsidRPr="00574703" w:rsidRDefault="008E1BB4" w:rsidP="00150F1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Ramkumar P.Dongre</w:t>
      </w:r>
    </w:p>
    <w:p w:rsidR="002F169C" w:rsidRPr="00574703" w:rsidRDefault="002F169C" w:rsidP="00150F1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Department of Chemistry</w:t>
      </w:r>
    </w:p>
    <w:p w:rsidR="008E1BB4" w:rsidRPr="00574703" w:rsidRDefault="008E1BB4" w:rsidP="00150F1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 xml:space="preserve">Arvindbabu Deshmukh Mahavidyalaya </w:t>
      </w:r>
      <w:bookmarkStart w:id="0" w:name="_GoBack"/>
      <w:r w:rsidRPr="00574703">
        <w:rPr>
          <w:rFonts w:ascii="Times New Roman" w:hAnsi="Times New Roman" w:cs="Times New Roman"/>
          <w:sz w:val="24"/>
          <w:szCs w:val="24"/>
        </w:rPr>
        <w:t>Bharsingi, Tal-Narkhed, Dist-Nagpur Maharashtra 441305 INDIA</w:t>
      </w:r>
    </w:p>
    <w:bookmarkEnd w:id="0"/>
    <w:p w:rsidR="00F70966" w:rsidRPr="00574703" w:rsidRDefault="00150F1A" w:rsidP="00150F1A">
      <w:pPr>
        <w:jc w:val="center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E-Mail:</w:t>
      </w:r>
      <w:r w:rsidR="00E730F8">
        <w:rPr>
          <w:rFonts w:ascii="Times New Roman" w:hAnsi="Times New Roman" w:cs="Times New Roman"/>
          <w:sz w:val="24"/>
          <w:szCs w:val="24"/>
        </w:rPr>
        <w:t xml:space="preserve"> </w:t>
      </w:r>
      <w:hyperlink r:id="rId4" w:history="1">
        <w:r w:rsidR="00E730F8" w:rsidRPr="00450BC7">
          <w:rPr>
            <w:rStyle w:val="Hyperlink"/>
            <w:rFonts w:ascii="Times New Roman" w:hAnsi="Times New Roman" w:cs="Times New Roman"/>
            <w:sz w:val="24"/>
            <w:szCs w:val="24"/>
          </w:rPr>
          <w:t>ramdongre341@gmail.com</w:t>
        </w:r>
      </w:hyperlink>
      <w:r w:rsidR="00E730F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169C" w:rsidRPr="00574703" w:rsidRDefault="00526E12" w:rsidP="00574703">
      <w:pPr>
        <w:tabs>
          <w:tab w:val="left" w:pos="180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>Abstract</w:t>
      </w:r>
    </w:p>
    <w:p w:rsidR="00907BCA" w:rsidRPr="00574703" w:rsidRDefault="00846310" w:rsidP="005C0D0E">
      <w:pPr>
        <w:tabs>
          <w:tab w:val="left" w:pos="18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The preparation</w:t>
      </w:r>
      <w:r w:rsidR="00907BCA" w:rsidRPr="00574703">
        <w:rPr>
          <w:rFonts w:ascii="Times New Roman" w:hAnsi="Times New Roman" w:cs="Times New Roman"/>
          <w:sz w:val="24"/>
          <w:szCs w:val="24"/>
        </w:rPr>
        <w:t xml:space="preserve"> of Substituted 4-(4-(4,6-diethoxy-1,3,5-triazin-2-yl amino)phenyl)-2-amino-6-(phenyl)pyridine-3-carbonitrile (7a-h) via way of means of the condensation of substituted (E)-1-(4-(4,6-diethoxy-1,3,5-triazin-2-ylamino)phenyl)-3 (phenyl) prop-2-en-1-one(6a-h) chalcones with Malono Nitrile and Ammonium acetate in DMF. All the synthesized compounds h</w:t>
      </w:r>
      <w:r w:rsidR="001920AF" w:rsidRPr="00574703">
        <w:rPr>
          <w:rFonts w:ascii="Times New Roman" w:hAnsi="Times New Roman" w:cs="Times New Roman"/>
          <w:sz w:val="24"/>
          <w:szCs w:val="24"/>
        </w:rPr>
        <w:t xml:space="preserve">ad been </w:t>
      </w:r>
      <w:r w:rsidRPr="00574703">
        <w:rPr>
          <w:rFonts w:ascii="Times New Roman" w:hAnsi="Times New Roman" w:cs="Times New Roman"/>
          <w:sz w:val="24"/>
          <w:szCs w:val="24"/>
        </w:rPr>
        <w:t>assessed</w:t>
      </w:r>
      <w:r w:rsidR="001920AF" w:rsidRPr="00574703">
        <w:rPr>
          <w:rFonts w:ascii="Times New Roman" w:hAnsi="Times New Roman" w:cs="Times New Roman"/>
          <w:sz w:val="24"/>
          <w:szCs w:val="24"/>
        </w:rPr>
        <w:t xml:space="preserve"> for their</w:t>
      </w:r>
      <w:r w:rsidR="00907BCA" w:rsidRPr="00574703">
        <w:rPr>
          <w:rFonts w:ascii="Times New Roman" w:hAnsi="Times New Roman" w:cs="Times New Roman"/>
          <w:sz w:val="24"/>
          <w:szCs w:val="24"/>
        </w:rPr>
        <w:t xml:space="preserve"> anti-fungal and anti-bacterial activity. Most of the compound confirmed mighty activity.</w:t>
      </w:r>
    </w:p>
    <w:p w:rsidR="005B291B" w:rsidRPr="00574703" w:rsidRDefault="003F0E6A" w:rsidP="005C0D0E">
      <w:pPr>
        <w:tabs>
          <w:tab w:val="left" w:pos="180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>Keywords:</w:t>
      </w:r>
      <w:r w:rsidR="005B291B" w:rsidRPr="0057470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A43DC" w:rsidRPr="00574703">
        <w:rPr>
          <w:rFonts w:ascii="Times New Roman" w:hAnsi="Times New Roman" w:cs="Times New Roman"/>
          <w:sz w:val="24"/>
          <w:szCs w:val="24"/>
        </w:rPr>
        <w:t>Trichlorotriazine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Malono</w:t>
      </w:r>
      <w:proofErr w:type="spellEnd"/>
      <w:r w:rsidR="00D32161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 xml:space="preserve">Nitrile, </w:t>
      </w:r>
      <w:r w:rsidR="00266023" w:rsidRPr="00574703">
        <w:rPr>
          <w:rFonts w:ascii="Times New Roman" w:hAnsi="Times New Roman" w:cs="Times New Roman"/>
          <w:sz w:val="24"/>
          <w:szCs w:val="24"/>
        </w:rPr>
        <w:t>Ammonium Acetate,</w:t>
      </w:r>
      <w:r w:rsidR="008656C5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266023" w:rsidRPr="00574703">
        <w:rPr>
          <w:rFonts w:ascii="Times New Roman" w:hAnsi="Times New Roman" w:cs="Times New Roman"/>
          <w:sz w:val="24"/>
          <w:szCs w:val="24"/>
        </w:rPr>
        <w:t>s-</w:t>
      </w:r>
      <w:r w:rsidRPr="00574703">
        <w:rPr>
          <w:rFonts w:ascii="Times New Roman" w:hAnsi="Times New Roman" w:cs="Times New Roman"/>
          <w:sz w:val="24"/>
          <w:szCs w:val="24"/>
        </w:rPr>
        <w:t>Triazine, Cyanopyridine</w:t>
      </w:r>
      <w:r w:rsidR="008656C5" w:rsidRPr="00574703">
        <w:rPr>
          <w:rFonts w:ascii="Times New Roman" w:hAnsi="Times New Roman" w:cs="Times New Roman"/>
          <w:sz w:val="24"/>
          <w:szCs w:val="24"/>
        </w:rPr>
        <w:t xml:space="preserve"> Antimicrobial</w:t>
      </w:r>
      <w:r w:rsidRPr="00574703">
        <w:rPr>
          <w:rFonts w:ascii="Times New Roman" w:hAnsi="Times New Roman" w:cs="Times New Roman"/>
          <w:sz w:val="24"/>
          <w:szCs w:val="24"/>
        </w:rPr>
        <w:t>.</w:t>
      </w:r>
    </w:p>
    <w:p w:rsidR="00AE2A31" w:rsidRPr="00574703" w:rsidRDefault="004301D1" w:rsidP="00D51C0A">
      <w:pPr>
        <w:tabs>
          <w:tab w:val="left" w:pos="180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 xml:space="preserve">I. </w:t>
      </w:r>
      <w:r w:rsidR="00526E12" w:rsidRPr="00574703">
        <w:rPr>
          <w:rFonts w:ascii="Times New Roman" w:hAnsi="Times New Roman" w:cs="Times New Roman"/>
          <w:b/>
          <w:sz w:val="24"/>
          <w:szCs w:val="24"/>
        </w:rPr>
        <w:t>Introduction</w:t>
      </w:r>
    </w:p>
    <w:p w:rsidR="00C77819" w:rsidRPr="00574703" w:rsidRDefault="00C77819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The s-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triazine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primarily based totally chalcones and their derivat</w:t>
      </w:r>
      <w:r w:rsidR="00032BAD" w:rsidRPr="00574703">
        <w:rPr>
          <w:rFonts w:ascii="Times New Roman" w:hAnsi="Times New Roman" w:cs="Times New Roman"/>
          <w:sz w:val="24"/>
          <w:szCs w:val="24"/>
        </w:rPr>
        <w:t>ives show various biological activities</w:t>
      </w:r>
      <w:r w:rsidRPr="00574703">
        <w:rPr>
          <w:rFonts w:ascii="Times New Roman" w:hAnsi="Times New Roman" w:cs="Times New Roman"/>
          <w:sz w:val="24"/>
          <w:szCs w:val="24"/>
        </w:rPr>
        <w:t xml:space="preserve"> and in </w:t>
      </w:r>
      <w:r w:rsidR="00032BAD" w:rsidRPr="00574703">
        <w:rPr>
          <w:rFonts w:ascii="Times New Roman" w:hAnsi="Times New Roman" w:cs="Times New Roman"/>
          <w:sz w:val="24"/>
          <w:szCs w:val="24"/>
        </w:rPr>
        <w:t>well-known</w:t>
      </w:r>
      <w:r w:rsidRPr="00574703">
        <w:rPr>
          <w:rFonts w:ascii="Times New Roman" w:hAnsi="Times New Roman" w:cs="Times New Roman"/>
          <w:sz w:val="24"/>
          <w:szCs w:val="24"/>
        </w:rPr>
        <w:t xml:space="preserve"> were studied substantially due to th</w:t>
      </w:r>
      <w:r w:rsidR="00032BAD" w:rsidRPr="00574703">
        <w:rPr>
          <w:rFonts w:ascii="Times New Roman" w:hAnsi="Times New Roman" w:cs="Times New Roman"/>
          <w:sz w:val="24"/>
          <w:szCs w:val="24"/>
        </w:rPr>
        <w:t>eir extensive variety of biological</w:t>
      </w:r>
      <w:r w:rsidRPr="00574703">
        <w:rPr>
          <w:rFonts w:ascii="Times New Roman" w:hAnsi="Times New Roman" w:cs="Times New Roman"/>
          <w:sz w:val="24"/>
          <w:szCs w:val="24"/>
        </w:rPr>
        <w:t xml:space="preserve"> a</w:t>
      </w:r>
      <w:r w:rsidR="00032BAD" w:rsidRPr="00574703">
        <w:rPr>
          <w:rFonts w:ascii="Times New Roman" w:hAnsi="Times New Roman" w:cs="Times New Roman"/>
          <w:sz w:val="24"/>
          <w:szCs w:val="24"/>
        </w:rPr>
        <w:t>ctivity [1–13]. They are found to be powerful as local</w:t>
      </w:r>
      <w:r w:rsidRPr="00574703">
        <w:rPr>
          <w:rFonts w:ascii="Times New Roman" w:hAnsi="Times New Roman" w:cs="Times New Roman"/>
          <w:sz w:val="24"/>
          <w:szCs w:val="24"/>
        </w:rPr>
        <w:t xml:space="preserve"> anaesthetic [1], antibacterial [2, 3], antimalarial [4–6], antiprotozoal [7</w:t>
      </w:r>
      <w:proofErr w:type="gramStart"/>
      <w:r w:rsidRPr="00574703">
        <w:rPr>
          <w:rFonts w:ascii="Times New Roman" w:hAnsi="Times New Roman" w:cs="Times New Roman"/>
          <w:sz w:val="24"/>
          <w:szCs w:val="24"/>
        </w:rPr>
        <w:t>,8</w:t>
      </w:r>
      <w:proofErr w:type="gramEnd"/>
      <w:r w:rsidRPr="00574703">
        <w:rPr>
          <w:rFonts w:ascii="Times New Roman" w:hAnsi="Times New Roman" w:cs="Times New Roman"/>
          <w:sz w:val="24"/>
          <w:szCs w:val="24"/>
        </w:rPr>
        <w:t>] antitubercular [9], anticancer [10,11] and antifungal agen</w:t>
      </w:r>
      <w:r w:rsidR="00032BAD" w:rsidRPr="00574703">
        <w:rPr>
          <w:rFonts w:ascii="Times New Roman" w:hAnsi="Times New Roman" w:cs="Times New Roman"/>
          <w:sz w:val="24"/>
          <w:szCs w:val="24"/>
        </w:rPr>
        <w:t>ts [12,13]. These various properties of chalcones have forced</w:t>
      </w:r>
      <w:r w:rsidR="00907DE0" w:rsidRPr="00574703">
        <w:rPr>
          <w:rFonts w:ascii="Times New Roman" w:hAnsi="Times New Roman" w:cs="Times New Roman"/>
          <w:sz w:val="24"/>
          <w:szCs w:val="24"/>
        </w:rPr>
        <w:t xml:space="preserve"> us to prepare</w:t>
      </w:r>
      <w:r w:rsidRPr="00574703">
        <w:rPr>
          <w:rFonts w:ascii="Times New Roman" w:hAnsi="Times New Roman" w:cs="Times New Roman"/>
          <w:sz w:val="24"/>
          <w:szCs w:val="24"/>
        </w:rPr>
        <w:t xml:space="preserve"> them which w</w:t>
      </w:r>
      <w:r w:rsidR="00032BAD" w:rsidRPr="00574703">
        <w:rPr>
          <w:rFonts w:ascii="Times New Roman" w:hAnsi="Times New Roman" w:cs="Times New Roman"/>
          <w:sz w:val="24"/>
          <w:szCs w:val="24"/>
        </w:rPr>
        <w:t>ill observe their biological activities</w:t>
      </w:r>
      <w:r w:rsidRPr="00574703">
        <w:rPr>
          <w:rFonts w:ascii="Times New Roman" w:hAnsi="Times New Roman" w:cs="Times New Roman"/>
          <w:sz w:val="24"/>
          <w:szCs w:val="24"/>
        </w:rPr>
        <w:t>.</w:t>
      </w:r>
    </w:p>
    <w:p w:rsidR="007552A7" w:rsidRPr="00574703" w:rsidRDefault="00C77819" w:rsidP="005C0D0E">
      <w:p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74703">
        <w:rPr>
          <w:rFonts w:ascii="Times New Roman" w:hAnsi="Times New Roman" w:cs="Times New Roman"/>
          <w:sz w:val="24"/>
          <w:szCs w:val="24"/>
        </w:rPr>
        <w:t>Cyanopyridine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derivatives</w:t>
      </w:r>
      <w:r w:rsidR="00EF34EE" w:rsidRPr="00574703">
        <w:rPr>
          <w:rFonts w:ascii="Times New Roman" w:hAnsi="Times New Roman" w:cs="Times New Roman"/>
          <w:sz w:val="24"/>
          <w:szCs w:val="24"/>
        </w:rPr>
        <w:t xml:space="preserve"> [</w:t>
      </w:r>
      <w:r w:rsidRPr="00574703">
        <w:rPr>
          <w:rFonts w:ascii="Times New Roman" w:hAnsi="Times New Roman" w:cs="Times New Roman"/>
          <w:sz w:val="24"/>
          <w:szCs w:val="24"/>
        </w:rPr>
        <w:t>1</w:t>
      </w:r>
      <w:r w:rsidR="00EF34EE" w:rsidRPr="00574703">
        <w:rPr>
          <w:rFonts w:ascii="Times New Roman" w:hAnsi="Times New Roman" w:cs="Times New Roman"/>
          <w:sz w:val="24"/>
          <w:szCs w:val="24"/>
        </w:rPr>
        <w:t>4]</w:t>
      </w:r>
      <w:r w:rsidRPr="00574703">
        <w:rPr>
          <w:rFonts w:ascii="Times New Roman" w:hAnsi="Times New Roman" w:cs="Times New Roman"/>
          <w:sz w:val="24"/>
          <w:szCs w:val="24"/>
        </w:rPr>
        <w:t xml:space="preserve"> have attracted sizable interest in v</w:t>
      </w:r>
      <w:r w:rsidR="00032BAD" w:rsidRPr="00574703">
        <w:rPr>
          <w:rFonts w:ascii="Times New Roman" w:hAnsi="Times New Roman" w:cs="Times New Roman"/>
          <w:sz w:val="24"/>
          <w:szCs w:val="24"/>
        </w:rPr>
        <w:t xml:space="preserve">iew in their </w:t>
      </w:r>
      <w:r w:rsidR="00EF34EE" w:rsidRPr="00574703">
        <w:rPr>
          <w:rFonts w:ascii="Times New Roman" w:hAnsi="Times New Roman" w:cs="Times New Roman"/>
          <w:sz w:val="24"/>
          <w:szCs w:val="24"/>
        </w:rPr>
        <w:t xml:space="preserve">exceptional significance as anticonvulsant [15], antifungal [16], </w:t>
      </w:r>
      <w:proofErr w:type="gramStart"/>
      <w:r w:rsidR="00EF34EE" w:rsidRPr="00574703">
        <w:rPr>
          <w:rFonts w:ascii="Times New Roman" w:hAnsi="Times New Roman" w:cs="Times New Roman"/>
          <w:sz w:val="24"/>
          <w:szCs w:val="24"/>
        </w:rPr>
        <w:t>antibacterial</w:t>
      </w:r>
      <w:proofErr w:type="gramEnd"/>
      <w:r w:rsidR="00EF34EE" w:rsidRPr="00574703">
        <w:rPr>
          <w:rFonts w:ascii="Times New Roman" w:hAnsi="Times New Roman" w:cs="Times New Roman"/>
          <w:sz w:val="24"/>
          <w:szCs w:val="24"/>
        </w:rPr>
        <w:t xml:space="preserve"> [17], herbicidal [18]. Antihypertensive [19]</w:t>
      </w:r>
      <w:r w:rsidRPr="00574703">
        <w:rPr>
          <w:rFonts w:ascii="Times New Roman" w:hAnsi="Times New Roman" w:cs="Times New Roman"/>
          <w:sz w:val="24"/>
          <w:szCs w:val="24"/>
        </w:rPr>
        <w:t xml:space="preserve">, </w:t>
      </w:r>
      <w:r w:rsidR="00EF34EE" w:rsidRPr="00574703">
        <w:rPr>
          <w:rFonts w:ascii="Times New Roman" w:hAnsi="Times New Roman" w:cs="Times New Roman"/>
          <w:sz w:val="24"/>
          <w:szCs w:val="24"/>
        </w:rPr>
        <w:t xml:space="preserve">antiepileptic [20], </w:t>
      </w:r>
      <w:proofErr w:type="gramStart"/>
      <w:r w:rsidR="00EF34EE" w:rsidRPr="00574703">
        <w:rPr>
          <w:rFonts w:ascii="Times New Roman" w:hAnsi="Times New Roman" w:cs="Times New Roman"/>
          <w:sz w:val="24"/>
          <w:szCs w:val="24"/>
        </w:rPr>
        <w:t>antitubercular[</w:t>
      </w:r>
      <w:proofErr w:type="gramEnd"/>
      <w:r w:rsidR="00EF34EE" w:rsidRPr="00574703">
        <w:rPr>
          <w:rFonts w:ascii="Times New Roman" w:hAnsi="Times New Roman" w:cs="Times New Roman"/>
          <w:sz w:val="24"/>
          <w:szCs w:val="24"/>
        </w:rPr>
        <w:t>21], analgesic [22]</w:t>
      </w:r>
      <w:r w:rsidRPr="00574703">
        <w:rPr>
          <w:rFonts w:ascii="Times New Roman" w:hAnsi="Times New Roman" w:cs="Times New Roman"/>
          <w:sz w:val="24"/>
          <w:szCs w:val="24"/>
        </w:rPr>
        <w:t>, insecticidal</w:t>
      </w:r>
      <w:r w:rsidR="00EF34EE" w:rsidRPr="00574703">
        <w:rPr>
          <w:rFonts w:ascii="Times New Roman" w:hAnsi="Times New Roman" w:cs="Times New Roman"/>
          <w:sz w:val="24"/>
          <w:szCs w:val="24"/>
        </w:rPr>
        <w:t>[23-24]</w:t>
      </w:r>
      <w:r w:rsidRPr="0057470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antisoriasis</w:t>
      </w:r>
      <w:proofErr w:type="spellEnd"/>
      <w:r w:rsidR="00EF34EE" w:rsidRPr="00574703">
        <w:rPr>
          <w:rFonts w:ascii="Times New Roman" w:hAnsi="Times New Roman" w:cs="Times New Roman"/>
          <w:sz w:val="24"/>
          <w:szCs w:val="24"/>
        </w:rPr>
        <w:t>[25]</w:t>
      </w:r>
      <w:r w:rsidRPr="00574703">
        <w:rPr>
          <w:rFonts w:ascii="Times New Roman" w:hAnsi="Times New Roman" w:cs="Times New Roman"/>
          <w:sz w:val="24"/>
          <w:szCs w:val="24"/>
        </w:rPr>
        <w:t xml:space="preserve"> ,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antiallergic</w:t>
      </w:r>
      <w:proofErr w:type="spellEnd"/>
      <w:r w:rsidR="00EF34EE" w:rsidRPr="00574703">
        <w:rPr>
          <w:rFonts w:ascii="Times New Roman" w:hAnsi="Times New Roman" w:cs="Times New Roman"/>
          <w:sz w:val="24"/>
          <w:szCs w:val="24"/>
        </w:rPr>
        <w:t>[26]</w:t>
      </w:r>
      <w:r w:rsidRPr="0057470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antiinflamatory</w:t>
      </w:r>
      <w:proofErr w:type="spellEnd"/>
      <w:r w:rsidR="00EF34EE" w:rsidRPr="00574703">
        <w:rPr>
          <w:rFonts w:ascii="Times New Roman" w:hAnsi="Times New Roman" w:cs="Times New Roman"/>
          <w:sz w:val="24"/>
          <w:szCs w:val="24"/>
        </w:rPr>
        <w:t>[27]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C237E8" w:rsidRPr="00574703">
        <w:rPr>
          <w:rFonts w:ascii="Times New Roman" w:hAnsi="Times New Roman" w:cs="Times New Roman"/>
          <w:sz w:val="24"/>
          <w:szCs w:val="24"/>
        </w:rPr>
        <w:t xml:space="preserve"> properties. Therefore preparation</w:t>
      </w:r>
      <w:r w:rsidRPr="00574703">
        <w:rPr>
          <w:rFonts w:ascii="Times New Roman" w:hAnsi="Times New Roman" w:cs="Times New Roman"/>
          <w:sz w:val="24"/>
          <w:szCs w:val="24"/>
        </w:rPr>
        <w:t xml:space="preserve"> of cy</w:t>
      </w:r>
      <w:r w:rsidR="00032BAD" w:rsidRPr="00574703">
        <w:rPr>
          <w:rFonts w:ascii="Times New Roman" w:hAnsi="Times New Roman" w:cs="Times New Roman"/>
          <w:sz w:val="24"/>
          <w:szCs w:val="24"/>
        </w:rPr>
        <w:t xml:space="preserve">anopyridines is of interest </w:t>
      </w:r>
      <w:r w:rsidRPr="00574703">
        <w:rPr>
          <w:rFonts w:ascii="Times New Roman" w:hAnsi="Times New Roman" w:cs="Times New Roman"/>
          <w:sz w:val="24"/>
          <w:szCs w:val="24"/>
        </w:rPr>
        <w:t>because of their widespread p</w:t>
      </w:r>
      <w:r w:rsidR="00032BAD" w:rsidRPr="00574703">
        <w:rPr>
          <w:rFonts w:ascii="Times New Roman" w:hAnsi="Times New Roman" w:cs="Times New Roman"/>
          <w:sz w:val="24"/>
          <w:szCs w:val="24"/>
        </w:rPr>
        <w:t>revalence in biologically active</w:t>
      </w:r>
      <w:r w:rsidRPr="00574703">
        <w:rPr>
          <w:rFonts w:ascii="Times New Roman" w:hAnsi="Times New Roman" w:cs="Times New Roman"/>
          <w:sz w:val="24"/>
          <w:szCs w:val="24"/>
        </w:rPr>
        <w:t xml:space="preserve"> derivatives. Hence, sizable interest has been centered</w:t>
      </w:r>
      <w:r w:rsidR="00032BAD" w:rsidRPr="00574703">
        <w:rPr>
          <w:rFonts w:ascii="Times New Roman" w:hAnsi="Times New Roman" w:cs="Times New Roman"/>
          <w:sz w:val="24"/>
          <w:szCs w:val="24"/>
        </w:rPr>
        <w:t xml:space="preserve"> at efficient and pharmaceutical important</w:t>
      </w:r>
      <w:r w:rsidRPr="00574703">
        <w:rPr>
          <w:rFonts w:ascii="Times New Roman" w:hAnsi="Times New Roman" w:cs="Times New Roman"/>
          <w:sz w:val="24"/>
          <w:szCs w:val="24"/>
        </w:rPr>
        <w:t xml:space="preserve"> cyanopyridines derivatives.</w:t>
      </w:r>
    </w:p>
    <w:p w:rsidR="00C77819" w:rsidRPr="00574703" w:rsidRDefault="00C77819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 xml:space="preserve">In view of the above and </w:t>
      </w:r>
      <w:r w:rsidR="00690DB7" w:rsidRPr="00574703">
        <w:rPr>
          <w:rFonts w:ascii="Times New Roman" w:hAnsi="Times New Roman" w:cs="Times New Roman"/>
          <w:sz w:val="24"/>
          <w:szCs w:val="24"/>
        </w:rPr>
        <w:t>continuance</w:t>
      </w:r>
      <w:r w:rsidRPr="00574703">
        <w:rPr>
          <w:rFonts w:ascii="Times New Roman" w:hAnsi="Times New Roman" w:cs="Times New Roman"/>
          <w:sz w:val="24"/>
          <w:szCs w:val="24"/>
        </w:rPr>
        <w:t xml:space="preserve"> of our work</w:t>
      </w:r>
      <w:r w:rsidR="00EF34EE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B4046B" w:rsidRPr="00574703">
        <w:rPr>
          <w:rFonts w:ascii="Times New Roman" w:hAnsi="Times New Roman" w:cs="Times New Roman"/>
          <w:sz w:val="24"/>
          <w:szCs w:val="24"/>
        </w:rPr>
        <w:t>[28-29] .we have</w:t>
      </w:r>
      <w:r w:rsidR="00690DB7" w:rsidRPr="00574703">
        <w:rPr>
          <w:rFonts w:ascii="Times New Roman" w:hAnsi="Times New Roman" w:cs="Times New Roman"/>
          <w:sz w:val="24"/>
          <w:szCs w:val="24"/>
        </w:rPr>
        <w:t xml:space="preserve"> got prepared</w:t>
      </w:r>
      <w:r w:rsidR="00BC69E4" w:rsidRPr="00574703">
        <w:rPr>
          <w:rFonts w:ascii="Times New Roman" w:hAnsi="Times New Roman" w:cs="Times New Roman"/>
          <w:sz w:val="24"/>
          <w:szCs w:val="24"/>
        </w:rPr>
        <w:t xml:space="preserve"> new series</w:t>
      </w:r>
      <w:r w:rsidRPr="00574703">
        <w:rPr>
          <w:rFonts w:ascii="Times New Roman" w:hAnsi="Times New Roman" w:cs="Times New Roman"/>
          <w:sz w:val="24"/>
          <w:szCs w:val="24"/>
        </w:rPr>
        <w:t xml:space="preserve"> of cyano</w:t>
      </w:r>
      <w:r w:rsidR="00BC69E4" w:rsidRPr="00574703">
        <w:rPr>
          <w:rFonts w:ascii="Times New Roman" w:hAnsi="Times New Roman" w:cs="Times New Roman"/>
          <w:sz w:val="24"/>
          <w:szCs w:val="24"/>
        </w:rPr>
        <w:t>pyridine derivatives. From these</w:t>
      </w:r>
      <w:r w:rsidRPr="00574703">
        <w:rPr>
          <w:rFonts w:ascii="Times New Roman" w:hAnsi="Times New Roman" w:cs="Times New Roman"/>
          <w:sz w:val="24"/>
          <w:szCs w:val="24"/>
        </w:rPr>
        <w:t xml:space="preserve"> observations and in order to in addition discover the pharmacologi</w:t>
      </w:r>
      <w:r w:rsidR="00BC69E4" w:rsidRPr="00574703">
        <w:rPr>
          <w:rFonts w:ascii="Times New Roman" w:hAnsi="Times New Roman" w:cs="Times New Roman"/>
          <w:sz w:val="24"/>
          <w:szCs w:val="24"/>
        </w:rPr>
        <w:t>cal profile of this clas</w:t>
      </w:r>
      <w:r w:rsidR="0021274C" w:rsidRPr="00574703">
        <w:rPr>
          <w:rFonts w:ascii="Times New Roman" w:hAnsi="Times New Roman" w:cs="Times New Roman"/>
          <w:sz w:val="24"/>
          <w:szCs w:val="24"/>
        </w:rPr>
        <w:t>s</w:t>
      </w:r>
      <w:r w:rsidRPr="00574703">
        <w:rPr>
          <w:rFonts w:ascii="Times New Roman" w:hAnsi="Times New Roman" w:cs="Times New Roman"/>
          <w:sz w:val="24"/>
          <w:szCs w:val="24"/>
        </w:rPr>
        <w:t xml:space="preserve"> of compounds; the existing</w:t>
      </w:r>
      <w:r w:rsidR="00BC69E4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consists of synthesis of novel 3-cyanopyridines.</w:t>
      </w:r>
    </w:p>
    <w:p w:rsidR="00574703" w:rsidRDefault="00574703" w:rsidP="00D51C0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74703" w:rsidRDefault="00574703" w:rsidP="00D51C0A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95E04" w:rsidRPr="00574703" w:rsidRDefault="00526E12" w:rsidP="0057470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lastRenderedPageBreak/>
        <w:t>II. Materials and methods</w:t>
      </w:r>
    </w:p>
    <w:p w:rsidR="00F861F7" w:rsidRPr="00574703" w:rsidRDefault="00495E04" w:rsidP="005C0D0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>Experimental</w:t>
      </w:r>
    </w:p>
    <w:p w:rsidR="00907BCA" w:rsidRPr="00574703" w:rsidRDefault="008C2A2D" w:rsidP="005C0D0E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74703">
        <w:rPr>
          <w:rFonts w:ascii="Times New Roman" w:hAnsi="Times New Roman" w:cs="Times New Roman"/>
          <w:sz w:val="24"/>
          <w:szCs w:val="24"/>
        </w:rPr>
        <w:t>melting</w:t>
      </w:r>
      <w:proofErr w:type="gramEnd"/>
      <w:r w:rsidRPr="00574703">
        <w:rPr>
          <w:rFonts w:ascii="Times New Roman" w:hAnsi="Times New Roman" w:cs="Times New Roman"/>
          <w:sz w:val="24"/>
          <w:szCs w:val="24"/>
        </w:rPr>
        <w:t xml:space="preserve"> points</w:t>
      </w:r>
      <w:r w:rsidR="005B0641">
        <w:rPr>
          <w:rFonts w:ascii="Times New Roman" w:hAnsi="Times New Roman" w:cs="Times New Roman"/>
          <w:sz w:val="24"/>
          <w:szCs w:val="24"/>
        </w:rPr>
        <w:t xml:space="preserve"> were taken in an open capillary and may be</w:t>
      </w:r>
      <w:r w:rsidR="00907BCA" w:rsidRPr="00574703">
        <w:rPr>
          <w:rFonts w:ascii="Times New Roman" w:hAnsi="Times New Roman" w:cs="Times New Roman"/>
          <w:sz w:val="24"/>
          <w:szCs w:val="24"/>
        </w:rPr>
        <w:t xml:space="preserve"> uncorrected.</w:t>
      </w:r>
      <w:r w:rsidR="005B0641">
        <w:rPr>
          <w:rFonts w:ascii="Times New Roman" w:hAnsi="Times New Roman" w:cs="Times New Roman"/>
          <w:sz w:val="24"/>
          <w:szCs w:val="24"/>
        </w:rPr>
        <w:t xml:space="preserve"> </w:t>
      </w:r>
      <w:r w:rsidR="00907BCA" w:rsidRPr="00574703">
        <w:rPr>
          <w:rFonts w:ascii="Times New Roman" w:hAnsi="Times New Roman" w:cs="Times New Roman"/>
          <w:sz w:val="24"/>
          <w:szCs w:val="24"/>
        </w:rPr>
        <w:t>IR spectra were recorded the use of Perkin –Elmer spectrometer.1H NMR spectra were recorded on</w:t>
      </w:r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Brucke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Advance II 400</w:t>
      </w:r>
      <w:r w:rsidR="00907BCA" w:rsidRPr="00574703">
        <w:rPr>
          <w:rFonts w:ascii="Times New Roman" w:hAnsi="Times New Roman" w:cs="Times New Roman"/>
          <w:sz w:val="24"/>
          <w:szCs w:val="24"/>
        </w:rPr>
        <w:t xml:space="preserve"> spectrometer in DMSO through manner of way of the use of TMS as</w:t>
      </w:r>
      <w:r w:rsidR="00B03842">
        <w:rPr>
          <w:rFonts w:ascii="Times New Roman" w:hAnsi="Times New Roman" w:cs="Times New Roman"/>
          <w:sz w:val="24"/>
          <w:szCs w:val="24"/>
        </w:rPr>
        <w:t xml:space="preserve"> an</w:t>
      </w:r>
      <w:r w:rsidR="00907BCA" w:rsidRPr="00574703">
        <w:rPr>
          <w:rFonts w:ascii="Times New Roman" w:hAnsi="Times New Roman" w:cs="Times New Roman"/>
          <w:sz w:val="24"/>
          <w:szCs w:val="24"/>
        </w:rPr>
        <w:t xml:space="preserve"> inner standard. Thin layer chromatography  performed with E. </w:t>
      </w:r>
      <w:proofErr w:type="spellStart"/>
      <w:r w:rsidR="00907BCA" w:rsidRPr="00574703">
        <w:rPr>
          <w:rFonts w:ascii="Times New Roman" w:hAnsi="Times New Roman" w:cs="Times New Roman"/>
          <w:sz w:val="24"/>
          <w:szCs w:val="24"/>
        </w:rPr>
        <w:t>Merk</w:t>
      </w:r>
      <w:proofErr w:type="spellEnd"/>
      <w:r w:rsidR="00907BCA" w:rsidRPr="00574703">
        <w:rPr>
          <w:rFonts w:ascii="Times New Roman" w:hAnsi="Times New Roman" w:cs="Times New Roman"/>
          <w:sz w:val="24"/>
          <w:szCs w:val="24"/>
        </w:rPr>
        <w:t xml:space="preserve"> pre coated TLC plates, silica gel 60F254 with thickness of 0.25mm and spots were visualized with UV (254 nm) or iodine to check the purity of the synthesized compounds.</w:t>
      </w:r>
    </w:p>
    <w:p w:rsidR="0041135E" w:rsidRPr="00574703" w:rsidRDefault="0041135E" w:rsidP="005C0D0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1135E" w:rsidRPr="00574703" w:rsidRDefault="0041135E" w:rsidP="00FC26A3">
      <w:pPr>
        <w:jc w:val="center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object w:dxaOrig="10587" w:dyaOrig="79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5.25pt;height:318.75pt" o:ole="">
            <v:imagedata r:id="rId5" o:title=""/>
          </v:shape>
          <o:OLEObject Type="Embed" ProgID="ChemDraw.Document.6.0" ShapeID="_x0000_i1025" DrawAspect="Content" ObjectID="_1723278492" r:id="rId6"/>
        </w:object>
      </w:r>
    </w:p>
    <w:p w:rsidR="00381B58" w:rsidRPr="00574703" w:rsidRDefault="00591C47" w:rsidP="00FC26A3">
      <w:pPr>
        <w:jc w:val="center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>Scheme 1</w:t>
      </w:r>
      <w:r w:rsidR="00381B58" w:rsidRPr="00574703">
        <w:rPr>
          <w:rFonts w:ascii="Times New Roman" w:hAnsi="Times New Roman" w:cs="Times New Roman"/>
          <w:b/>
          <w:sz w:val="24"/>
          <w:szCs w:val="24"/>
        </w:rPr>
        <w:t>:</w:t>
      </w:r>
      <w:r w:rsidR="00381B58" w:rsidRPr="00574703">
        <w:rPr>
          <w:rFonts w:ascii="Times New Roman" w:hAnsi="Times New Roman" w:cs="Times New Roman"/>
          <w:sz w:val="24"/>
          <w:szCs w:val="24"/>
        </w:rPr>
        <w:t xml:space="preserve"> Synthesis of </w:t>
      </w:r>
      <w:r w:rsidR="00BA29EC" w:rsidRPr="00574703">
        <w:rPr>
          <w:rFonts w:ascii="Times New Roman" w:hAnsi="Times New Roman" w:cs="Times New Roman"/>
          <w:sz w:val="24"/>
          <w:szCs w:val="24"/>
        </w:rPr>
        <w:t>substituted 4</w:t>
      </w:r>
      <w:r w:rsidR="00381B58" w:rsidRPr="00574703">
        <w:rPr>
          <w:rFonts w:ascii="Times New Roman" w:hAnsi="Times New Roman" w:cs="Times New Roman"/>
          <w:sz w:val="24"/>
          <w:szCs w:val="24"/>
        </w:rPr>
        <w:t>-(4-(4</w:t>
      </w:r>
      <w:proofErr w:type="gramStart"/>
      <w:r w:rsidR="00381B58" w:rsidRPr="00574703">
        <w:rPr>
          <w:rFonts w:ascii="Times New Roman" w:hAnsi="Times New Roman" w:cs="Times New Roman"/>
          <w:sz w:val="24"/>
          <w:szCs w:val="24"/>
        </w:rPr>
        <w:t>,6</w:t>
      </w:r>
      <w:proofErr w:type="gramEnd"/>
      <w:r w:rsidR="00381B58" w:rsidRPr="00574703">
        <w:rPr>
          <w:rFonts w:ascii="Times New Roman" w:hAnsi="Times New Roman" w:cs="Times New Roman"/>
          <w:sz w:val="24"/>
          <w:szCs w:val="24"/>
        </w:rPr>
        <w:t>-diethoxy-1,3,5-triazin-2-ylamino) phenyl)-2-amino-6-(phenyl)pyridine-3-carbonitrile. (7a-7h)</w:t>
      </w:r>
    </w:p>
    <w:p w:rsidR="003D3A06" w:rsidRPr="00574703" w:rsidRDefault="003D3A06" w:rsidP="005C0D0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D3A06" w:rsidRPr="00574703" w:rsidRDefault="003D3A06" w:rsidP="005C0D0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>General procedure for the synthesis of 1-(4-(4</w:t>
      </w:r>
      <w:proofErr w:type="gramStart"/>
      <w:r w:rsidRPr="00574703">
        <w:rPr>
          <w:rFonts w:ascii="Times New Roman" w:hAnsi="Times New Roman" w:cs="Times New Roman"/>
          <w:b/>
          <w:sz w:val="24"/>
          <w:szCs w:val="24"/>
        </w:rPr>
        <w:t>,6</w:t>
      </w:r>
      <w:proofErr w:type="gramEnd"/>
      <w:r w:rsidRPr="00574703">
        <w:rPr>
          <w:rFonts w:ascii="Times New Roman" w:hAnsi="Times New Roman" w:cs="Times New Roman"/>
          <w:b/>
          <w:sz w:val="24"/>
          <w:szCs w:val="24"/>
        </w:rPr>
        <w:t>-dichloro-1,3,5-triazin-2-yl</w:t>
      </w:r>
      <w:r w:rsidR="004F0E24" w:rsidRPr="00574703">
        <w:rPr>
          <w:rFonts w:ascii="Times New Roman" w:hAnsi="Times New Roman" w:cs="Times New Roman"/>
          <w:b/>
          <w:sz w:val="24"/>
          <w:szCs w:val="24"/>
        </w:rPr>
        <w:t xml:space="preserve"> amino) phenyl)</w:t>
      </w:r>
      <w:proofErr w:type="spellStart"/>
      <w:r w:rsidR="004F0E24" w:rsidRPr="00574703">
        <w:rPr>
          <w:rFonts w:ascii="Times New Roman" w:hAnsi="Times New Roman" w:cs="Times New Roman"/>
          <w:b/>
          <w:sz w:val="24"/>
          <w:szCs w:val="24"/>
        </w:rPr>
        <w:t>ethanone</w:t>
      </w:r>
      <w:proofErr w:type="spellEnd"/>
      <w:r w:rsidR="004F0E24" w:rsidRPr="00574703">
        <w:rPr>
          <w:rFonts w:ascii="Times New Roman" w:hAnsi="Times New Roman" w:cs="Times New Roman"/>
          <w:b/>
          <w:sz w:val="24"/>
          <w:szCs w:val="24"/>
        </w:rPr>
        <w:t xml:space="preserve"> (3) </w:t>
      </w:r>
    </w:p>
    <w:p w:rsidR="002B5400" w:rsidRPr="00574703" w:rsidRDefault="00B03842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2B5400" w:rsidRPr="00574703">
        <w:rPr>
          <w:rFonts w:ascii="Times New Roman" w:hAnsi="Times New Roman" w:cs="Times New Roman"/>
          <w:sz w:val="24"/>
          <w:szCs w:val="24"/>
        </w:rPr>
        <w:t xml:space="preserve">4-amine </w:t>
      </w:r>
      <w:proofErr w:type="spellStart"/>
      <w:r w:rsidR="002B5400" w:rsidRPr="00574703">
        <w:rPr>
          <w:rFonts w:ascii="Times New Roman" w:hAnsi="Times New Roman" w:cs="Times New Roman"/>
          <w:sz w:val="24"/>
          <w:szCs w:val="24"/>
        </w:rPr>
        <w:t>acetopheno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0.01 M) was added</w:t>
      </w:r>
      <w:r w:rsidR="002B5400" w:rsidRPr="00574703">
        <w:rPr>
          <w:rFonts w:ascii="Times New Roman" w:hAnsi="Times New Roman" w:cs="Times New Roman"/>
          <w:sz w:val="24"/>
          <w:szCs w:val="24"/>
        </w:rPr>
        <w:t xml:space="preserve"> to </w:t>
      </w:r>
      <w:proofErr w:type="spellStart"/>
      <w:r w:rsidR="002B5400" w:rsidRPr="00574703">
        <w:rPr>
          <w:rFonts w:ascii="Times New Roman" w:hAnsi="Times New Roman" w:cs="Times New Roman"/>
          <w:sz w:val="24"/>
          <w:szCs w:val="24"/>
        </w:rPr>
        <w:t>cyanuric</w:t>
      </w:r>
      <w:proofErr w:type="spellEnd"/>
      <w:r w:rsidR="002B5400" w:rsidRPr="00574703">
        <w:rPr>
          <w:rFonts w:ascii="Times New Roman" w:hAnsi="Times New Roman" w:cs="Times New Roman"/>
          <w:sz w:val="24"/>
          <w:szCs w:val="24"/>
        </w:rPr>
        <w:t xml:space="preserve"> chloride (0.01 M)</w:t>
      </w:r>
      <w:r>
        <w:rPr>
          <w:rFonts w:ascii="Times New Roman" w:hAnsi="Times New Roman" w:cs="Times New Roman"/>
          <w:sz w:val="24"/>
          <w:szCs w:val="24"/>
        </w:rPr>
        <w:t xml:space="preserve"> in acetone (30 ml) with continuous stirring for</w:t>
      </w:r>
      <w:r w:rsidR="002B5400" w:rsidRPr="00574703">
        <w:rPr>
          <w:rFonts w:ascii="Times New Roman" w:hAnsi="Times New Roman" w:cs="Times New Roman"/>
          <w:sz w:val="24"/>
          <w:szCs w:val="24"/>
        </w:rPr>
        <w:t xml:space="preserve"> four h</w:t>
      </w:r>
      <w:r>
        <w:rPr>
          <w:rFonts w:ascii="Times New Roman" w:hAnsi="Times New Roman" w:cs="Times New Roman"/>
          <w:sz w:val="24"/>
          <w:szCs w:val="24"/>
        </w:rPr>
        <w:t xml:space="preserve">rs. </w:t>
      </w:r>
      <w:proofErr w:type="gramStart"/>
      <w:r w:rsidR="002B5400" w:rsidRPr="0057470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="002B5400" w:rsidRPr="00574703">
        <w:rPr>
          <w:rFonts w:ascii="Times New Roman" w:hAnsi="Times New Roman" w:cs="Times New Roman"/>
          <w:sz w:val="24"/>
          <w:szCs w:val="24"/>
        </w:rPr>
        <w:t xml:space="preserve"> 0°C to 50°C.</w:t>
      </w:r>
      <w:r w:rsidR="00A37656">
        <w:rPr>
          <w:rFonts w:ascii="Times New Roman" w:hAnsi="Times New Roman" w:cs="Times New Roman"/>
          <w:sz w:val="24"/>
          <w:szCs w:val="24"/>
        </w:rPr>
        <w:t xml:space="preserve"> Sodium carbonate dissolved in 10 ml water and added in above reaction mixture till neutralizes </w:t>
      </w:r>
      <w:proofErr w:type="spellStart"/>
      <w:r w:rsidR="00A37656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="00A37656">
        <w:rPr>
          <w:rFonts w:ascii="Times New Roman" w:hAnsi="Times New Roman" w:cs="Times New Roman"/>
          <w:sz w:val="24"/>
          <w:szCs w:val="24"/>
        </w:rPr>
        <w:t xml:space="preserve"> which is end point </w:t>
      </w:r>
      <w:r w:rsidR="0085457E">
        <w:rPr>
          <w:rFonts w:ascii="Times New Roman" w:hAnsi="Times New Roman" w:cs="Times New Roman"/>
          <w:sz w:val="24"/>
          <w:szCs w:val="24"/>
        </w:rPr>
        <w:t xml:space="preserve">of reaction. Then </w:t>
      </w:r>
      <w:r w:rsidR="002B5400" w:rsidRPr="00574703">
        <w:rPr>
          <w:rFonts w:ascii="Times New Roman" w:hAnsi="Times New Roman" w:cs="Times New Roman"/>
          <w:sz w:val="24"/>
          <w:szCs w:val="24"/>
        </w:rPr>
        <w:t>the</w:t>
      </w:r>
      <w:r w:rsidR="0085457E">
        <w:rPr>
          <w:rFonts w:ascii="Times New Roman" w:hAnsi="Times New Roman" w:cs="Times New Roman"/>
          <w:sz w:val="24"/>
          <w:szCs w:val="24"/>
        </w:rPr>
        <w:t xml:space="preserve"> reaction mixture is poured on crushed ice, separated solid is separated and </w:t>
      </w:r>
      <w:r w:rsidR="0085457E">
        <w:rPr>
          <w:rFonts w:ascii="Times New Roman" w:hAnsi="Times New Roman" w:cs="Times New Roman"/>
          <w:sz w:val="24"/>
          <w:szCs w:val="24"/>
        </w:rPr>
        <w:lastRenderedPageBreak/>
        <w:t xml:space="preserve">washed with water. </w:t>
      </w:r>
      <w:r w:rsidR="002B5400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85457E">
        <w:rPr>
          <w:rFonts w:ascii="Times New Roman" w:hAnsi="Times New Roman" w:cs="Times New Roman"/>
          <w:sz w:val="24"/>
          <w:szCs w:val="24"/>
        </w:rPr>
        <w:t xml:space="preserve">Obtained </w:t>
      </w:r>
      <w:r w:rsidR="002B5400" w:rsidRPr="00574703">
        <w:rPr>
          <w:rFonts w:ascii="Times New Roman" w:hAnsi="Times New Roman" w:cs="Times New Roman"/>
          <w:sz w:val="24"/>
          <w:szCs w:val="24"/>
        </w:rPr>
        <w:t>product is dried, recr</w:t>
      </w:r>
      <w:r w:rsidR="0085457E">
        <w:rPr>
          <w:rFonts w:ascii="Times New Roman" w:hAnsi="Times New Roman" w:cs="Times New Roman"/>
          <w:sz w:val="24"/>
          <w:szCs w:val="24"/>
        </w:rPr>
        <w:t xml:space="preserve">ystallized from alcohol to </w:t>
      </w:r>
      <w:r w:rsidR="008C0D32">
        <w:rPr>
          <w:rFonts w:ascii="Times New Roman" w:hAnsi="Times New Roman" w:cs="Times New Roman"/>
          <w:sz w:val="24"/>
          <w:szCs w:val="24"/>
        </w:rPr>
        <w:t>obtain</w:t>
      </w:r>
      <w:r w:rsidR="002B5400" w:rsidRPr="00574703">
        <w:rPr>
          <w:rFonts w:ascii="Times New Roman" w:hAnsi="Times New Roman" w:cs="Times New Roman"/>
          <w:sz w:val="24"/>
          <w:szCs w:val="24"/>
        </w:rPr>
        <w:t xml:space="preserve"> the product (3).</w:t>
      </w:r>
    </w:p>
    <w:p w:rsidR="003D3A06" w:rsidRPr="00574703" w:rsidRDefault="008C0D32" w:rsidP="005C0D0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</w:t>
      </w:r>
      <w:r w:rsidR="003D3A06" w:rsidRPr="00574703">
        <w:rPr>
          <w:rFonts w:ascii="Times New Roman" w:hAnsi="Times New Roman" w:cs="Times New Roman"/>
          <w:b/>
          <w:sz w:val="24"/>
          <w:szCs w:val="24"/>
        </w:rPr>
        <w:t>ynthesis of 1-(4-(4</w:t>
      </w:r>
      <w:proofErr w:type="gramStart"/>
      <w:r w:rsidR="003D3A06" w:rsidRPr="00574703">
        <w:rPr>
          <w:rFonts w:ascii="Times New Roman" w:hAnsi="Times New Roman" w:cs="Times New Roman"/>
          <w:b/>
          <w:sz w:val="24"/>
          <w:szCs w:val="24"/>
        </w:rPr>
        <w:t>,6</w:t>
      </w:r>
      <w:proofErr w:type="gramEnd"/>
      <w:r w:rsidR="003D3A06" w:rsidRPr="00574703">
        <w:rPr>
          <w:rFonts w:ascii="Times New Roman" w:hAnsi="Times New Roman" w:cs="Times New Roman"/>
          <w:b/>
          <w:sz w:val="24"/>
          <w:szCs w:val="24"/>
        </w:rPr>
        <w:t>-diethoxy-1,3,5-triazin-2-ylamino) phenyl)</w:t>
      </w:r>
      <w:proofErr w:type="spellStart"/>
      <w:r w:rsidR="003D3A06" w:rsidRPr="00574703">
        <w:rPr>
          <w:rFonts w:ascii="Times New Roman" w:hAnsi="Times New Roman" w:cs="Times New Roman"/>
          <w:b/>
          <w:sz w:val="24"/>
          <w:szCs w:val="24"/>
        </w:rPr>
        <w:t>ethanone</w:t>
      </w:r>
      <w:proofErr w:type="spellEnd"/>
      <w:r w:rsidR="003D3A06" w:rsidRPr="00574703">
        <w:rPr>
          <w:rFonts w:ascii="Times New Roman" w:hAnsi="Times New Roman" w:cs="Times New Roman"/>
          <w:b/>
          <w:sz w:val="24"/>
          <w:szCs w:val="24"/>
        </w:rPr>
        <w:t xml:space="preserve"> (4)</w:t>
      </w:r>
    </w:p>
    <w:p w:rsidR="00144956" w:rsidRPr="00574703" w:rsidRDefault="00144956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1-(4-(4</w:t>
      </w:r>
      <w:proofErr w:type="gramStart"/>
      <w:r w:rsidRPr="00574703">
        <w:rPr>
          <w:rFonts w:ascii="Times New Roman" w:hAnsi="Times New Roman" w:cs="Times New Roman"/>
          <w:sz w:val="24"/>
          <w:szCs w:val="24"/>
        </w:rPr>
        <w:t>,6</w:t>
      </w:r>
      <w:proofErr w:type="gramEnd"/>
      <w:r w:rsidRPr="00574703">
        <w:rPr>
          <w:rFonts w:ascii="Times New Roman" w:hAnsi="Times New Roman" w:cs="Times New Roman"/>
          <w:sz w:val="24"/>
          <w:szCs w:val="24"/>
        </w:rPr>
        <w:t>-dichloro-1,3,5-triazin-2-yl amino)phenyl)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ethanone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(3) (0.01 M)</w:t>
      </w:r>
      <w:r w:rsidR="008C0D32">
        <w:rPr>
          <w:rFonts w:ascii="Times New Roman" w:hAnsi="Times New Roman" w:cs="Times New Roman"/>
          <w:sz w:val="24"/>
          <w:szCs w:val="24"/>
        </w:rPr>
        <w:t xml:space="preserve"> was added</w:t>
      </w:r>
      <w:r w:rsidRPr="00574703">
        <w:rPr>
          <w:rFonts w:ascii="Times New Roman" w:hAnsi="Times New Roman" w:cs="Times New Roman"/>
          <w:sz w:val="24"/>
          <w:szCs w:val="24"/>
        </w:rPr>
        <w:t xml:space="preserve"> slowly to sodium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ethoxide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(0.02 M) with consistent stirring in DMF: H</w:t>
      </w:r>
      <w:r w:rsidRPr="0057470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C0D32">
        <w:rPr>
          <w:rFonts w:ascii="Times New Roman" w:hAnsi="Times New Roman" w:cs="Times New Roman"/>
          <w:sz w:val="24"/>
          <w:szCs w:val="24"/>
        </w:rPr>
        <w:t>O (9:1 ml) for about</w:t>
      </w:r>
      <w:r w:rsidRPr="00574703">
        <w:rPr>
          <w:rFonts w:ascii="Times New Roman" w:hAnsi="Times New Roman" w:cs="Times New Roman"/>
          <w:sz w:val="24"/>
          <w:szCs w:val="24"/>
        </w:rPr>
        <w:t xml:space="preserve"> four h</w:t>
      </w:r>
      <w:r w:rsidR="008C0D32">
        <w:rPr>
          <w:rFonts w:ascii="Times New Roman" w:hAnsi="Times New Roman" w:cs="Times New Roman"/>
          <w:sz w:val="24"/>
          <w:szCs w:val="24"/>
        </w:rPr>
        <w:t>rs.</w:t>
      </w:r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7470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574703">
        <w:rPr>
          <w:rFonts w:ascii="Times New Roman" w:hAnsi="Times New Roman" w:cs="Times New Roman"/>
          <w:sz w:val="24"/>
          <w:szCs w:val="24"/>
        </w:rPr>
        <w:t xml:space="preserve"> room temperature and</w:t>
      </w:r>
      <w:r w:rsidR="008C0D32">
        <w:rPr>
          <w:rFonts w:ascii="Times New Roman" w:hAnsi="Times New Roman" w:cs="Times New Roman"/>
          <w:sz w:val="24"/>
          <w:szCs w:val="24"/>
        </w:rPr>
        <w:t xml:space="preserve"> then it was</w:t>
      </w:r>
      <w:r w:rsidRPr="00574703">
        <w:rPr>
          <w:rFonts w:ascii="Times New Roman" w:hAnsi="Times New Roman" w:cs="Times New Roman"/>
          <w:sz w:val="24"/>
          <w:szCs w:val="24"/>
        </w:rPr>
        <w:t xml:space="preserve"> refluxed for four h</w:t>
      </w:r>
      <w:r w:rsidR="008C0D32">
        <w:rPr>
          <w:rFonts w:ascii="Times New Roman" w:hAnsi="Times New Roman" w:cs="Times New Roman"/>
          <w:sz w:val="24"/>
          <w:szCs w:val="24"/>
        </w:rPr>
        <w:t>rs.</w:t>
      </w:r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74703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574703">
        <w:rPr>
          <w:rFonts w:ascii="Times New Roman" w:hAnsi="Times New Roman" w:cs="Times New Roman"/>
          <w:sz w:val="24"/>
          <w:szCs w:val="24"/>
        </w:rPr>
        <w:t xml:space="preserve"> 80°C.</w:t>
      </w:r>
      <w:r w:rsidR="008C0D32">
        <w:rPr>
          <w:rFonts w:ascii="Times New Roman" w:hAnsi="Times New Roman" w:cs="Times New Roman"/>
          <w:sz w:val="24"/>
          <w:szCs w:val="24"/>
        </w:rPr>
        <w:t xml:space="preserve"> Then reaction</w:t>
      </w:r>
      <w:r w:rsidRPr="00574703">
        <w:rPr>
          <w:rFonts w:ascii="Times New Roman" w:hAnsi="Times New Roman" w:cs="Times New Roman"/>
          <w:sz w:val="24"/>
          <w:szCs w:val="24"/>
        </w:rPr>
        <w:t xml:space="preserve"> contents have been poured onto</w:t>
      </w:r>
      <w:r w:rsidR="008C0D32">
        <w:rPr>
          <w:rFonts w:ascii="Times New Roman" w:hAnsi="Times New Roman" w:cs="Times New Roman"/>
          <w:sz w:val="24"/>
          <w:szCs w:val="24"/>
        </w:rPr>
        <w:t xml:space="preserve"> crushed</w:t>
      </w:r>
      <w:r w:rsidRPr="00574703">
        <w:rPr>
          <w:rFonts w:ascii="Times New Roman" w:hAnsi="Times New Roman" w:cs="Times New Roman"/>
          <w:sz w:val="24"/>
          <w:szCs w:val="24"/>
        </w:rPr>
        <w:t xml:space="preserve"> ice cold and</w:t>
      </w:r>
      <w:r w:rsidR="008C0D32">
        <w:rPr>
          <w:rFonts w:ascii="Times New Roman" w:hAnsi="Times New Roman" w:cs="Times New Roman"/>
          <w:sz w:val="24"/>
          <w:szCs w:val="24"/>
        </w:rPr>
        <w:t xml:space="preserve"> then it was filtered </w:t>
      </w:r>
      <w:r w:rsidRPr="00574703">
        <w:rPr>
          <w:rFonts w:ascii="Times New Roman" w:hAnsi="Times New Roman" w:cs="Times New Roman"/>
          <w:sz w:val="24"/>
          <w:szCs w:val="24"/>
        </w:rPr>
        <w:t>and recrystallized from DMF.</w:t>
      </w:r>
    </w:p>
    <w:p w:rsidR="003D3A06" w:rsidRPr="00574703" w:rsidRDefault="009737D0" w:rsidP="005C0D0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</w:t>
      </w:r>
      <w:r w:rsidR="003D3A06" w:rsidRPr="00574703">
        <w:rPr>
          <w:rFonts w:ascii="Times New Roman" w:hAnsi="Times New Roman" w:cs="Times New Roman"/>
          <w:b/>
          <w:sz w:val="24"/>
          <w:szCs w:val="24"/>
        </w:rPr>
        <w:t>rocedure for the synthesis of substituted 1-(4-(4</w:t>
      </w:r>
      <w:proofErr w:type="gramStart"/>
      <w:r w:rsidR="003D3A06" w:rsidRPr="00574703">
        <w:rPr>
          <w:rFonts w:ascii="Times New Roman" w:hAnsi="Times New Roman" w:cs="Times New Roman"/>
          <w:b/>
          <w:sz w:val="24"/>
          <w:szCs w:val="24"/>
        </w:rPr>
        <w:t>,6</w:t>
      </w:r>
      <w:proofErr w:type="gramEnd"/>
      <w:r w:rsidR="003D3A06" w:rsidRPr="00574703">
        <w:rPr>
          <w:rFonts w:ascii="Times New Roman" w:hAnsi="Times New Roman" w:cs="Times New Roman"/>
          <w:b/>
          <w:sz w:val="24"/>
          <w:szCs w:val="24"/>
        </w:rPr>
        <w:t>-diethoxy-1,3,5-triazin-2-yl amino)phenyl)-3-phenylprop-2-en-1-one (Chalcone) (6a-6h)</w:t>
      </w:r>
    </w:p>
    <w:p w:rsidR="00323EC2" w:rsidRPr="00574703" w:rsidRDefault="009737D0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ound 4 (0.01 M) was</w:t>
      </w:r>
      <w:r w:rsidR="00323EC2" w:rsidRPr="00574703">
        <w:rPr>
          <w:rFonts w:ascii="Times New Roman" w:hAnsi="Times New Roman" w:cs="Times New Roman"/>
          <w:sz w:val="24"/>
          <w:szCs w:val="24"/>
        </w:rPr>
        <w:t xml:space="preserve"> dissolved in DMF (25 ml) and </w:t>
      </w:r>
      <w:r>
        <w:rPr>
          <w:rFonts w:ascii="Times New Roman" w:hAnsi="Times New Roman" w:cs="Times New Roman"/>
          <w:sz w:val="24"/>
          <w:szCs w:val="24"/>
        </w:rPr>
        <w:t xml:space="preserve">then </w:t>
      </w:r>
      <w:r w:rsidR="00323EC2" w:rsidRPr="00574703">
        <w:rPr>
          <w:rFonts w:ascii="Times New Roman" w:hAnsi="Times New Roman" w:cs="Times New Roman"/>
          <w:sz w:val="24"/>
          <w:szCs w:val="24"/>
        </w:rPr>
        <w:t xml:space="preserve">substituted </w:t>
      </w:r>
      <w:proofErr w:type="spellStart"/>
      <w:r w:rsidR="00323EC2" w:rsidRPr="00574703">
        <w:rPr>
          <w:rFonts w:ascii="Times New Roman" w:hAnsi="Times New Roman" w:cs="Times New Roman"/>
          <w:sz w:val="24"/>
          <w:szCs w:val="24"/>
        </w:rPr>
        <w:t>benzaldehyde</w:t>
      </w:r>
      <w:proofErr w:type="spellEnd"/>
      <w:r w:rsidR="00323EC2" w:rsidRPr="00574703">
        <w:rPr>
          <w:rFonts w:ascii="Times New Roman" w:hAnsi="Times New Roman" w:cs="Times New Roman"/>
          <w:sz w:val="24"/>
          <w:szCs w:val="24"/>
        </w:rPr>
        <w:t xml:space="preserve"> (5a-h</w:t>
      </w:r>
      <w:r>
        <w:rPr>
          <w:rFonts w:ascii="Times New Roman" w:hAnsi="Times New Roman" w:cs="Times New Roman"/>
          <w:sz w:val="24"/>
          <w:szCs w:val="24"/>
        </w:rPr>
        <w:t xml:space="preserve">) (0.01 M) was added with constant </w:t>
      </w:r>
      <w:r w:rsidR="00323EC2" w:rsidRPr="00574703">
        <w:rPr>
          <w:rFonts w:ascii="Times New Roman" w:hAnsi="Times New Roman" w:cs="Times New Roman"/>
          <w:sz w:val="24"/>
          <w:szCs w:val="24"/>
        </w:rPr>
        <w:t xml:space="preserve"> stirring at room temperature for 30 min, then sodium hydr</w:t>
      </w:r>
      <w:r w:rsidR="00D13B18">
        <w:rPr>
          <w:rFonts w:ascii="Times New Roman" w:hAnsi="Times New Roman" w:cs="Times New Roman"/>
          <w:sz w:val="24"/>
          <w:szCs w:val="24"/>
        </w:rPr>
        <w:t>oxide (40% w/v) became added</w:t>
      </w:r>
      <w:r w:rsidR="00323EC2" w:rsidRPr="00574703">
        <w:rPr>
          <w:rFonts w:ascii="Times New Roman" w:hAnsi="Times New Roman" w:cs="Times New Roman"/>
          <w:sz w:val="24"/>
          <w:szCs w:val="24"/>
        </w:rPr>
        <w:t xml:space="preserve"> to the resp</w:t>
      </w:r>
      <w:r w:rsidR="00D13B18">
        <w:rPr>
          <w:rFonts w:ascii="Times New Roman" w:hAnsi="Times New Roman" w:cs="Times New Roman"/>
          <w:sz w:val="24"/>
          <w:szCs w:val="24"/>
        </w:rPr>
        <w:t>onse aggregate which became homogeneous again</w:t>
      </w:r>
      <w:r w:rsidR="00323EC2" w:rsidRPr="00574703">
        <w:rPr>
          <w:rFonts w:ascii="Times New Roman" w:hAnsi="Times New Roman" w:cs="Times New Roman"/>
          <w:sz w:val="24"/>
          <w:szCs w:val="24"/>
        </w:rPr>
        <w:t xml:space="preserve"> stirred at RT for 24 hrs</w:t>
      </w:r>
      <w:r w:rsidR="00D13B18">
        <w:rPr>
          <w:rFonts w:ascii="Times New Roman" w:hAnsi="Times New Roman" w:cs="Times New Roman"/>
          <w:sz w:val="24"/>
          <w:szCs w:val="24"/>
        </w:rPr>
        <w:t>. Completion of reaction is</w:t>
      </w:r>
      <w:r w:rsidR="00323EC2" w:rsidRPr="00574703">
        <w:rPr>
          <w:rFonts w:ascii="Times New Roman" w:hAnsi="Times New Roman" w:cs="Times New Roman"/>
          <w:sz w:val="24"/>
          <w:szCs w:val="24"/>
        </w:rPr>
        <w:t xml:space="preserve"> monitored through TLC. After completion of the reaction, </w:t>
      </w:r>
      <w:r w:rsidR="00E90FF4">
        <w:rPr>
          <w:rFonts w:ascii="Times New Roman" w:hAnsi="Times New Roman" w:cs="Times New Roman"/>
          <w:sz w:val="24"/>
          <w:szCs w:val="24"/>
        </w:rPr>
        <w:t xml:space="preserve">product is poured on crushed ice and neutralized with </w:t>
      </w:r>
      <w:proofErr w:type="spellStart"/>
      <w:r w:rsidR="00E90FF4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="00E90FF4">
        <w:rPr>
          <w:rFonts w:ascii="Times New Roman" w:hAnsi="Times New Roman" w:cs="Times New Roman"/>
          <w:sz w:val="24"/>
          <w:szCs w:val="24"/>
        </w:rPr>
        <w:t>. Obtained</w:t>
      </w:r>
      <w:r w:rsidR="00323EC2" w:rsidRPr="00574703">
        <w:rPr>
          <w:rFonts w:ascii="Times New Roman" w:hAnsi="Times New Roman" w:cs="Times New Roman"/>
          <w:sz w:val="24"/>
          <w:szCs w:val="24"/>
        </w:rPr>
        <w:t xml:space="preserve"> product </w:t>
      </w:r>
      <w:r w:rsidR="00E90FF4">
        <w:rPr>
          <w:rFonts w:ascii="Times New Roman" w:hAnsi="Times New Roman" w:cs="Times New Roman"/>
          <w:sz w:val="24"/>
          <w:szCs w:val="24"/>
        </w:rPr>
        <w:t>was separated by filtration</w:t>
      </w:r>
      <w:r w:rsidR="00323EC2" w:rsidRPr="00574703">
        <w:rPr>
          <w:rFonts w:ascii="Times New Roman" w:hAnsi="Times New Roman" w:cs="Times New Roman"/>
          <w:sz w:val="24"/>
          <w:szCs w:val="24"/>
        </w:rPr>
        <w:t>, washed with water, dried and recrys</w:t>
      </w:r>
      <w:r w:rsidR="00E90FF4">
        <w:rPr>
          <w:rFonts w:ascii="Times New Roman" w:hAnsi="Times New Roman" w:cs="Times New Roman"/>
          <w:sz w:val="24"/>
          <w:szCs w:val="24"/>
        </w:rPr>
        <w:t>tallized from DMF.</w:t>
      </w:r>
      <w:r w:rsidR="00323EC2" w:rsidRPr="00574703">
        <w:rPr>
          <w:rFonts w:ascii="Times New Roman" w:hAnsi="Times New Roman" w:cs="Times New Roman"/>
          <w:sz w:val="24"/>
          <w:szCs w:val="24"/>
        </w:rPr>
        <w:t xml:space="preserve"> (Chalcone) (6a-6h).</w:t>
      </w:r>
    </w:p>
    <w:p w:rsidR="003B44F5" w:rsidRPr="00574703" w:rsidRDefault="00B35C4C" w:rsidP="005C0D0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 xml:space="preserve">General procedure for the synthesis of substituted </w:t>
      </w:r>
      <w:r w:rsidR="003B44F5" w:rsidRPr="00574703">
        <w:rPr>
          <w:rFonts w:ascii="Times New Roman" w:hAnsi="Times New Roman" w:cs="Times New Roman"/>
          <w:b/>
          <w:sz w:val="24"/>
          <w:szCs w:val="24"/>
        </w:rPr>
        <w:t>4-(4-(4</w:t>
      </w:r>
      <w:proofErr w:type="gramStart"/>
      <w:r w:rsidR="003B44F5" w:rsidRPr="00574703">
        <w:rPr>
          <w:rFonts w:ascii="Times New Roman" w:hAnsi="Times New Roman" w:cs="Times New Roman"/>
          <w:b/>
          <w:sz w:val="24"/>
          <w:szCs w:val="24"/>
        </w:rPr>
        <w:t>,6</w:t>
      </w:r>
      <w:proofErr w:type="gramEnd"/>
      <w:r w:rsidR="003B44F5" w:rsidRPr="00574703">
        <w:rPr>
          <w:rFonts w:ascii="Times New Roman" w:hAnsi="Times New Roman" w:cs="Times New Roman"/>
          <w:b/>
          <w:sz w:val="24"/>
          <w:szCs w:val="24"/>
        </w:rPr>
        <w:t>-diethoxy-1,3,5-triazi</w:t>
      </w:r>
      <w:r w:rsidRPr="00574703">
        <w:rPr>
          <w:rFonts w:ascii="Times New Roman" w:hAnsi="Times New Roman" w:cs="Times New Roman"/>
          <w:b/>
          <w:sz w:val="24"/>
          <w:szCs w:val="24"/>
        </w:rPr>
        <w:t>n-2-ylamino)</w:t>
      </w:r>
      <w:r w:rsidR="00077102" w:rsidRPr="005747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b/>
          <w:sz w:val="24"/>
          <w:szCs w:val="24"/>
        </w:rPr>
        <w:t>phenyl)-2-amino-6-(phenyl)pyridine-3-</w:t>
      </w:r>
      <w:r w:rsidR="003B44F5" w:rsidRPr="00574703">
        <w:rPr>
          <w:rFonts w:ascii="Times New Roman" w:hAnsi="Times New Roman" w:cs="Times New Roman"/>
          <w:b/>
          <w:sz w:val="24"/>
          <w:szCs w:val="24"/>
        </w:rPr>
        <w:t>carbonitrile</w:t>
      </w:r>
      <w:r w:rsidR="00B12E25" w:rsidRPr="00574703">
        <w:rPr>
          <w:rFonts w:ascii="Times New Roman" w:hAnsi="Times New Roman" w:cs="Times New Roman"/>
          <w:b/>
          <w:sz w:val="24"/>
          <w:szCs w:val="24"/>
        </w:rPr>
        <w:t>.</w:t>
      </w:r>
      <w:r w:rsidR="00000E82" w:rsidRPr="005747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F7DE8" w:rsidRPr="00574703">
        <w:rPr>
          <w:rFonts w:ascii="Times New Roman" w:hAnsi="Times New Roman" w:cs="Times New Roman"/>
          <w:b/>
          <w:sz w:val="24"/>
          <w:szCs w:val="24"/>
        </w:rPr>
        <w:t>(7a-7h)</w:t>
      </w:r>
    </w:p>
    <w:p w:rsidR="002927F9" w:rsidRPr="00574703" w:rsidRDefault="00DC3553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2927F9" w:rsidRPr="00574703">
        <w:rPr>
          <w:rFonts w:ascii="Times New Roman" w:hAnsi="Times New Roman" w:cs="Times New Roman"/>
          <w:sz w:val="24"/>
          <w:szCs w:val="24"/>
        </w:rPr>
        <w:t>substituted 1-(4-(4,6-diethoxy-1,3,5-triazin-2-yl-amino)phenyl)-3-phenylprop-2-en-1-on</w:t>
      </w:r>
      <w:r>
        <w:rPr>
          <w:rFonts w:ascii="Times New Roman" w:hAnsi="Times New Roman" w:cs="Times New Roman"/>
          <w:sz w:val="24"/>
          <w:szCs w:val="24"/>
        </w:rPr>
        <w:t>e (</w:t>
      </w:r>
      <w:proofErr w:type="spellStart"/>
      <w:r>
        <w:rPr>
          <w:rFonts w:ascii="Times New Roman" w:hAnsi="Times New Roman" w:cs="Times New Roman"/>
          <w:sz w:val="24"/>
          <w:szCs w:val="24"/>
        </w:rPr>
        <w:t>Chalco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(6a-h) (0.01 </w:t>
      </w:r>
      <w:proofErr w:type="spellStart"/>
      <w:r>
        <w:rPr>
          <w:rFonts w:ascii="Times New Roman" w:hAnsi="Times New Roman" w:cs="Times New Roman"/>
          <w:sz w:val="24"/>
          <w:szCs w:val="24"/>
        </w:rPr>
        <w:t>mo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="002927F9" w:rsidRPr="00574703">
        <w:rPr>
          <w:rFonts w:ascii="Times New Roman" w:hAnsi="Times New Roman" w:cs="Times New Roman"/>
          <w:sz w:val="24"/>
          <w:szCs w:val="24"/>
        </w:rPr>
        <w:t>Malono</w:t>
      </w:r>
      <w:proofErr w:type="spellEnd"/>
      <w:r w:rsidR="002927F9" w:rsidRPr="00574703">
        <w:rPr>
          <w:rFonts w:ascii="Times New Roman" w:hAnsi="Times New Roman" w:cs="Times New Roman"/>
          <w:sz w:val="24"/>
          <w:szCs w:val="24"/>
        </w:rPr>
        <w:t xml:space="preserve"> Nitrile (0.01mole) and Ammonium ac</w:t>
      </w:r>
      <w:r>
        <w:rPr>
          <w:rFonts w:ascii="Times New Roman" w:hAnsi="Times New Roman" w:cs="Times New Roman"/>
          <w:sz w:val="24"/>
          <w:szCs w:val="24"/>
        </w:rPr>
        <w:t xml:space="preserve">etate (0.01 </w:t>
      </w:r>
      <w:proofErr w:type="spellStart"/>
      <w:r>
        <w:rPr>
          <w:rFonts w:ascii="Times New Roman" w:hAnsi="Times New Roman" w:cs="Times New Roman"/>
          <w:sz w:val="24"/>
          <w:szCs w:val="24"/>
        </w:rPr>
        <w:t>mo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in </w:t>
      </w:r>
      <w:r w:rsidRPr="00574703">
        <w:rPr>
          <w:rFonts w:ascii="Times New Roman" w:hAnsi="Times New Roman" w:cs="Times New Roman"/>
          <w:sz w:val="24"/>
          <w:szCs w:val="24"/>
        </w:rPr>
        <w:t>DMF</w:t>
      </w:r>
      <w:r>
        <w:rPr>
          <w:rFonts w:ascii="Times New Roman" w:hAnsi="Times New Roman" w:cs="Times New Roman"/>
          <w:sz w:val="24"/>
          <w:szCs w:val="24"/>
        </w:rPr>
        <w:t xml:space="preserve"> 25 ml and</w:t>
      </w:r>
      <w:r w:rsidR="002927F9" w:rsidRPr="00574703">
        <w:rPr>
          <w:rFonts w:ascii="Times New Roman" w:hAnsi="Times New Roman" w:cs="Times New Roman"/>
          <w:sz w:val="24"/>
          <w:szCs w:val="24"/>
        </w:rPr>
        <w:t xml:space="preserve"> refluxed for 10Hrs.</w:t>
      </w:r>
      <w:r>
        <w:rPr>
          <w:rFonts w:ascii="Times New Roman" w:hAnsi="Times New Roman" w:cs="Times New Roman"/>
          <w:sz w:val="24"/>
          <w:szCs w:val="24"/>
        </w:rPr>
        <w:t xml:space="preserve"> C</w:t>
      </w:r>
      <w:r w:rsidR="002927F9" w:rsidRPr="00574703">
        <w:rPr>
          <w:rFonts w:ascii="Times New Roman" w:hAnsi="Times New Roman" w:cs="Times New Roman"/>
          <w:sz w:val="24"/>
          <w:szCs w:val="24"/>
        </w:rPr>
        <w:t xml:space="preserve">ompletion of the reaction </w:t>
      </w:r>
      <w:r>
        <w:rPr>
          <w:rFonts w:ascii="Times New Roman" w:hAnsi="Times New Roman" w:cs="Times New Roman"/>
          <w:sz w:val="24"/>
          <w:szCs w:val="24"/>
        </w:rPr>
        <w:t xml:space="preserve">is checked </w:t>
      </w:r>
      <w:r w:rsidR="002927F9" w:rsidRPr="00574703">
        <w:rPr>
          <w:rFonts w:ascii="Times New Roman" w:hAnsi="Times New Roman" w:cs="Times New Roman"/>
          <w:sz w:val="24"/>
          <w:szCs w:val="24"/>
        </w:rPr>
        <w:t xml:space="preserve">means of </w:t>
      </w:r>
      <w:r>
        <w:rPr>
          <w:rFonts w:ascii="Times New Roman" w:hAnsi="Times New Roman" w:cs="Times New Roman"/>
          <w:sz w:val="24"/>
          <w:szCs w:val="24"/>
        </w:rPr>
        <w:t>TLC</w:t>
      </w:r>
      <w:r w:rsidR="002927F9" w:rsidRPr="00574703">
        <w:rPr>
          <w:rFonts w:ascii="Times New Roman" w:hAnsi="Times New Roman" w:cs="Times New Roman"/>
          <w:sz w:val="24"/>
          <w:szCs w:val="24"/>
        </w:rPr>
        <w:t xml:space="preserve">, the crude product cooled and poured into ice cold water. The </w:t>
      </w:r>
      <w:r>
        <w:rPr>
          <w:rFonts w:ascii="Times New Roman" w:hAnsi="Times New Roman" w:cs="Times New Roman"/>
          <w:sz w:val="24"/>
          <w:szCs w:val="24"/>
        </w:rPr>
        <w:t xml:space="preserve">obtained product </w:t>
      </w:r>
      <w:r w:rsidR="002927F9" w:rsidRPr="00574703">
        <w:rPr>
          <w:rFonts w:ascii="Times New Roman" w:hAnsi="Times New Roman" w:cs="Times New Roman"/>
          <w:sz w:val="24"/>
          <w:szCs w:val="24"/>
        </w:rPr>
        <w:t>filtered</w: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="002927F9" w:rsidRPr="00574703">
        <w:rPr>
          <w:rFonts w:ascii="Times New Roman" w:hAnsi="Times New Roman" w:cs="Times New Roman"/>
          <w:sz w:val="24"/>
          <w:szCs w:val="24"/>
        </w:rPr>
        <w:t xml:space="preserve"> washed with water, </w:t>
      </w:r>
      <w:r>
        <w:rPr>
          <w:rFonts w:ascii="Times New Roman" w:hAnsi="Times New Roman" w:cs="Times New Roman"/>
          <w:sz w:val="24"/>
          <w:szCs w:val="24"/>
        </w:rPr>
        <w:t xml:space="preserve">it was </w:t>
      </w:r>
      <w:r w:rsidR="002927F9" w:rsidRPr="00574703">
        <w:rPr>
          <w:rFonts w:ascii="Times New Roman" w:hAnsi="Times New Roman" w:cs="Times New Roman"/>
          <w:sz w:val="24"/>
          <w:szCs w:val="24"/>
        </w:rPr>
        <w:t>dried and recrys</w:t>
      </w:r>
      <w:r>
        <w:rPr>
          <w:rFonts w:ascii="Times New Roman" w:hAnsi="Times New Roman" w:cs="Times New Roman"/>
          <w:sz w:val="24"/>
          <w:szCs w:val="24"/>
        </w:rPr>
        <w:t xml:space="preserve">tallized from DMF to </w:t>
      </w:r>
      <w:r w:rsidR="002927F9" w:rsidRPr="00574703">
        <w:rPr>
          <w:rFonts w:ascii="Times New Roman" w:hAnsi="Times New Roman" w:cs="Times New Roman"/>
          <w:sz w:val="24"/>
          <w:szCs w:val="24"/>
        </w:rPr>
        <w:t>(7a-h).</w:t>
      </w:r>
    </w:p>
    <w:p w:rsidR="00E452E6" w:rsidRPr="00574703" w:rsidRDefault="00E452E6" w:rsidP="00D51C0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 xml:space="preserve">III. </w:t>
      </w:r>
      <w:r w:rsidR="00526E12" w:rsidRPr="00574703">
        <w:rPr>
          <w:rFonts w:ascii="Times New Roman" w:hAnsi="Times New Roman" w:cs="Times New Roman"/>
          <w:b/>
          <w:sz w:val="24"/>
          <w:szCs w:val="24"/>
        </w:rPr>
        <w:t>Results and discussion</w:t>
      </w:r>
    </w:p>
    <w:p w:rsidR="001C7F1A" w:rsidRPr="00574703" w:rsidRDefault="001C7F1A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The synthesis</w:t>
      </w:r>
      <w:r w:rsidR="001D6550">
        <w:rPr>
          <w:rFonts w:ascii="Times New Roman" w:hAnsi="Times New Roman" w:cs="Times New Roman"/>
          <w:sz w:val="24"/>
          <w:szCs w:val="24"/>
        </w:rPr>
        <w:t xml:space="preserve"> targeted </w:t>
      </w:r>
      <w:r w:rsidRPr="00574703">
        <w:rPr>
          <w:rFonts w:ascii="Times New Roman" w:hAnsi="Times New Roman" w:cs="Times New Roman"/>
          <w:sz w:val="24"/>
          <w:szCs w:val="24"/>
        </w:rPr>
        <w:t>compounds substituted 1-(4-(4,6-diethoxy-1,3,5-triazin-2-yl-amino)</w:t>
      </w:r>
      <w:r w:rsidR="001D6550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phenyl)-3-phenylprop-2-en-1-one (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Chalcone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) (6a-6h)</w:t>
      </w:r>
      <w:r w:rsidR="001D6550">
        <w:rPr>
          <w:rFonts w:ascii="Times New Roman" w:hAnsi="Times New Roman" w:cs="Times New Roman"/>
          <w:sz w:val="24"/>
          <w:szCs w:val="24"/>
        </w:rPr>
        <w:t xml:space="preserve"> become completed by</w:t>
      </w:r>
      <w:r w:rsidRPr="00574703">
        <w:rPr>
          <w:rFonts w:ascii="Times New Roman" w:hAnsi="Times New Roman" w:cs="Times New Roman"/>
          <w:sz w:val="24"/>
          <w:szCs w:val="24"/>
        </w:rPr>
        <w:t xml:space="preserve"> reacting 1-(4-(4,6-diethoxy-1,3,5-triazin-2-ylamino)phenyl)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ethanone</w:t>
      </w:r>
      <w:proofErr w:type="spellEnd"/>
      <w:r w:rsidR="001D6550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 xml:space="preserve">(4) with substituted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benzaldehyde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(5a-5h) in DMF. The </w:t>
      </w:r>
      <w:r w:rsidR="001D6550">
        <w:rPr>
          <w:rFonts w:ascii="Times New Roman" w:hAnsi="Times New Roman" w:cs="Times New Roman"/>
          <w:sz w:val="24"/>
          <w:szCs w:val="24"/>
        </w:rPr>
        <w:t xml:space="preserve">obtained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chalcones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u</w:t>
      </w:r>
      <w:r w:rsidR="005D2630" w:rsidRPr="00574703">
        <w:rPr>
          <w:rFonts w:ascii="Times New Roman" w:hAnsi="Times New Roman" w:cs="Times New Roman"/>
          <w:sz w:val="24"/>
          <w:szCs w:val="24"/>
        </w:rPr>
        <w:t>ndergoes Ring formation through</w:t>
      </w:r>
      <w:r w:rsidRPr="00574703">
        <w:rPr>
          <w:rFonts w:ascii="Times New Roman" w:hAnsi="Times New Roman" w:cs="Times New Roman"/>
          <w:sz w:val="24"/>
          <w:szCs w:val="24"/>
        </w:rPr>
        <w:t xml:space="preserve"> condensation with Malono Nitrile and Ammonium acetate to offer substituted 4-(4-(4</w:t>
      </w:r>
      <w:proofErr w:type="gramStart"/>
      <w:r w:rsidRPr="00574703">
        <w:rPr>
          <w:rFonts w:ascii="Times New Roman" w:hAnsi="Times New Roman" w:cs="Times New Roman"/>
          <w:sz w:val="24"/>
          <w:szCs w:val="24"/>
        </w:rPr>
        <w:t>,6</w:t>
      </w:r>
      <w:proofErr w:type="gramEnd"/>
      <w:r w:rsidRPr="00574703">
        <w:rPr>
          <w:rFonts w:ascii="Times New Roman" w:hAnsi="Times New Roman" w:cs="Times New Roman"/>
          <w:sz w:val="24"/>
          <w:szCs w:val="24"/>
        </w:rPr>
        <w:t>-diethoxy-1,3,5-triazin-2-ylamino) phenyl)-2-amino-6-(phen</w:t>
      </w:r>
      <w:r w:rsidR="001D6550">
        <w:rPr>
          <w:rFonts w:ascii="Times New Roman" w:hAnsi="Times New Roman" w:cs="Times New Roman"/>
          <w:sz w:val="24"/>
          <w:szCs w:val="24"/>
        </w:rPr>
        <w:t xml:space="preserve">yl) pyridine-3-carbonitrile. It is </w:t>
      </w:r>
      <w:r w:rsidR="005D2630" w:rsidRPr="00574703">
        <w:rPr>
          <w:rFonts w:ascii="Times New Roman" w:hAnsi="Times New Roman" w:cs="Times New Roman"/>
          <w:sz w:val="24"/>
          <w:szCs w:val="24"/>
        </w:rPr>
        <w:t>described</w:t>
      </w:r>
      <w:r w:rsidRPr="00574703">
        <w:rPr>
          <w:rFonts w:ascii="Times New Roman" w:hAnsi="Times New Roman" w:cs="Times New Roman"/>
          <w:sz w:val="24"/>
          <w:szCs w:val="24"/>
        </w:rPr>
        <w:t xml:space="preserve"> in scheme- 1.</w:t>
      </w:r>
    </w:p>
    <w:p w:rsidR="005D2630" w:rsidRPr="00574703" w:rsidRDefault="001D6550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</w:t>
      </w:r>
      <w:r w:rsidR="005D2630" w:rsidRPr="00574703">
        <w:rPr>
          <w:rFonts w:ascii="Times New Roman" w:hAnsi="Times New Roman" w:cs="Times New Roman"/>
          <w:sz w:val="24"/>
          <w:szCs w:val="24"/>
        </w:rPr>
        <w:t>tructure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="005D2630" w:rsidRPr="00574703">
        <w:rPr>
          <w:rFonts w:ascii="Times New Roman" w:hAnsi="Times New Roman" w:cs="Times New Roman"/>
          <w:sz w:val="24"/>
          <w:szCs w:val="24"/>
        </w:rPr>
        <w:t xml:space="preserve"> synthesized compounds were confirmed through elemental analysis and spectral data (I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65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5D2630" w:rsidRPr="00574703">
        <w:rPr>
          <w:rFonts w:ascii="Times New Roman" w:hAnsi="Times New Roman" w:cs="Times New Roman"/>
          <w:sz w:val="24"/>
          <w:szCs w:val="24"/>
        </w:rPr>
        <w:t>HNMR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D2630" w:rsidRPr="00574703">
        <w:rPr>
          <w:rFonts w:ascii="Times New Roman" w:hAnsi="Times New Roman" w:cs="Times New Roman"/>
          <w:sz w:val="24"/>
          <w:szCs w:val="24"/>
        </w:rPr>
        <w:t xml:space="preserve">and Mass spectroscopy) The IR spectrum of compounds </w:t>
      </w:r>
      <w:proofErr w:type="spellStart"/>
      <w:r w:rsidR="005D2630" w:rsidRPr="00574703">
        <w:rPr>
          <w:rFonts w:ascii="Times New Roman" w:hAnsi="Times New Roman" w:cs="Times New Roman"/>
          <w:sz w:val="24"/>
          <w:szCs w:val="24"/>
        </w:rPr>
        <w:t>chalcones</w:t>
      </w:r>
      <w:proofErr w:type="spellEnd"/>
      <w:r w:rsidR="005D2630" w:rsidRPr="00574703">
        <w:rPr>
          <w:rFonts w:ascii="Times New Roman" w:hAnsi="Times New Roman" w:cs="Times New Roman"/>
          <w:sz w:val="24"/>
          <w:szCs w:val="24"/>
        </w:rPr>
        <w:t xml:space="preserve">(6a-6h) in </w:t>
      </w:r>
      <w:proofErr w:type="spellStart"/>
      <w:r w:rsidR="005D2630" w:rsidRPr="00574703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="005D2630" w:rsidRPr="00574703">
        <w:rPr>
          <w:rFonts w:ascii="Times New Roman" w:hAnsi="Times New Roman" w:cs="Times New Roman"/>
          <w:sz w:val="24"/>
          <w:szCs w:val="24"/>
        </w:rPr>
        <w:t xml:space="preserve"> indicates the characteristic  band in the region  of 1650cm-1 which suggest the presence of -C=O group. The IR spectral of (7a-7h) </w:t>
      </w:r>
      <w:r w:rsidR="000A2A94" w:rsidRPr="00574703">
        <w:rPr>
          <w:rFonts w:ascii="Times New Roman" w:hAnsi="Times New Roman" w:cs="Times New Roman"/>
          <w:sz w:val="24"/>
          <w:szCs w:val="24"/>
        </w:rPr>
        <w:t>shows characteristic band in region the of 3330.68</w:t>
      </w:r>
      <w:r w:rsidR="005D2630" w:rsidRPr="00574703">
        <w:rPr>
          <w:rFonts w:ascii="Times New Roman" w:hAnsi="Times New Roman" w:cs="Times New Roman"/>
          <w:sz w:val="24"/>
          <w:szCs w:val="24"/>
        </w:rPr>
        <w:t xml:space="preserve"> (N-H), </w:t>
      </w:r>
      <w:r w:rsidR="000A2A94" w:rsidRPr="00574703">
        <w:rPr>
          <w:rFonts w:ascii="Times New Roman" w:hAnsi="Times New Roman" w:cs="Times New Roman"/>
          <w:sz w:val="24"/>
          <w:szCs w:val="24"/>
        </w:rPr>
        <w:t>3200.67 (Ar-H), 2936.68</w:t>
      </w:r>
      <w:r w:rsidR="005D2630" w:rsidRPr="00574703">
        <w:rPr>
          <w:rFonts w:ascii="Times New Roman" w:hAnsi="Times New Roman" w:cs="Times New Roman"/>
          <w:sz w:val="24"/>
          <w:szCs w:val="24"/>
        </w:rPr>
        <w:t xml:space="preserve"> Ali(C-H), 2185.66 (C≡N), 1506.57 (C=N), 1397 </w:t>
      </w:r>
      <w:r w:rsidR="005D2630" w:rsidRPr="00574703">
        <w:rPr>
          <w:rFonts w:ascii="Times New Roman" w:hAnsi="Times New Roman" w:cs="Times New Roman"/>
          <w:sz w:val="24"/>
          <w:szCs w:val="24"/>
        </w:rPr>
        <w:lastRenderedPageBreak/>
        <w:t>(C-N).But In (7a-7h) there may be no Band at 1650 cm-1 to 1700 cm-1 which showed formation of (7a-7h).</w:t>
      </w:r>
    </w:p>
    <w:p w:rsidR="000A2A94" w:rsidRPr="00574703" w:rsidRDefault="001D6550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1D65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A2A94" w:rsidRPr="00574703">
        <w:rPr>
          <w:rFonts w:ascii="Times New Roman" w:hAnsi="Times New Roman" w:cs="Times New Roman"/>
          <w:sz w:val="24"/>
          <w:szCs w:val="24"/>
        </w:rPr>
        <w:t xml:space="preserve">H NMR (DMSOd6) spectrum </w:t>
      </w:r>
      <w:r w:rsidR="000D234A" w:rsidRPr="00574703">
        <w:rPr>
          <w:rFonts w:ascii="Times New Roman" w:hAnsi="Times New Roman" w:cs="Times New Roman"/>
          <w:sz w:val="24"/>
          <w:szCs w:val="24"/>
        </w:rPr>
        <w:t>signal at</w:t>
      </w:r>
      <w:r w:rsidR="000A2A94" w:rsidRPr="00574703">
        <w:rPr>
          <w:rFonts w:ascii="Times New Roman" w:hAnsi="Times New Roman" w:cs="Times New Roman"/>
          <w:sz w:val="24"/>
          <w:szCs w:val="24"/>
        </w:rPr>
        <w:t xml:space="preserve"> δ8.11-8.00 (</w:t>
      </w:r>
      <w:r w:rsidR="000D234A" w:rsidRPr="00574703">
        <w:rPr>
          <w:rFonts w:ascii="Times New Roman" w:hAnsi="Times New Roman" w:cs="Times New Roman"/>
          <w:sz w:val="24"/>
          <w:szCs w:val="24"/>
        </w:rPr>
        <w:t>s, 1H,</w:t>
      </w:r>
      <w:r w:rsidR="00D81120">
        <w:rPr>
          <w:rFonts w:ascii="Times New Roman" w:hAnsi="Times New Roman" w:cs="Times New Roman"/>
          <w:sz w:val="24"/>
          <w:szCs w:val="24"/>
        </w:rPr>
        <w:t>-CH, pyridine)</w:t>
      </w:r>
      <w:r w:rsidR="000A2A94" w:rsidRPr="00574703">
        <w:rPr>
          <w:rFonts w:ascii="Times New Roman" w:hAnsi="Times New Roman" w:cs="Times New Roman"/>
          <w:sz w:val="24"/>
          <w:szCs w:val="24"/>
        </w:rPr>
        <w:t>,</w:t>
      </w:r>
      <w:r w:rsidR="00D81120">
        <w:rPr>
          <w:rFonts w:ascii="Times New Roman" w:hAnsi="Times New Roman" w:cs="Times New Roman"/>
          <w:sz w:val="24"/>
          <w:szCs w:val="24"/>
        </w:rPr>
        <w:t xml:space="preserve"> </w:t>
      </w:r>
      <w:r w:rsidR="000A2A94" w:rsidRPr="00574703">
        <w:rPr>
          <w:rFonts w:ascii="Times New Roman" w:hAnsi="Times New Roman" w:cs="Times New Roman"/>
          <w:sz w:val="24"/>
          <w:szCs w:val="24"/>
        </w:rPr>
        <w:t>7.95-7.12 (</w:t>
      </w:r>
      <w:r w:rsidR="005929AC" w:rsidRPr="00574703">
        <w:rPr>
          <w:rFonts w:ascii="Times New Roman" w:hAnsi="Times New Roman" w:cs="Times New Roman"/>
          <w:sz w:val="24"/>
          <w:szCs w:val="24"/>
        </w:rPr>
        <w:t xml:space="preserve">m, 8H, </w:t>
      </w:r>
      <w:proofErr w:type="spellStart"/>
      <w:r w:rsidR="005929AC" w:rsidRPr="00574703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5929AC" w:rsidRPr="00574703">
        <w:rPr>
          <w:rFonts w:ascii="Times New Roman" w:hAnsi="Times New Roman" w:cs="Times New Roman"/>
          <w:sz w:val="24"/>
          <w:szCs w:val="24"/>
        </w:rPr>
        <w:t>‐H) confirm the</w:t>
      </w:r>
      <w:r w:rsidR="00D81120">
        <w:rPr>
          <w:rFonts w:ascii="Times New Roman" w:hAnsi="Times New Roman" w:cs="Times New Roman"/>
          <w:sz w:val="24"/>
          <w:szCs w:val="24"/>
        </w:rPr>
        <w:t xml:space="preserve"> </w:t>
      </w:r>
      <w:r w:rsidR="005929AC" w:rsidRPr="00574703">
        <w:rPr>
          <w:rFonts w:ascii="Times New Roman" w:hAnsi="Times New Roman" w:cs="Times New Roman"/>
          <w:sz w:val="24"/>
          <w:szCs w:val="24"/>
        </w:rPr>
        <w:t>presence</w:t>
      </w:r>
      <w:r w:rsidR="000A2A94" w:rsidRPr="00574703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0A2A94" w:rsidRPr="00574703">
        <w:rPr>
          <w:rFonts w:ascii="Times New Roman" w:hAnsi="Times New Roman" w:cs="Times New Roman"/>
          <w:sz w:val="24"/>
          <w:szCs w:val="24"/>
        </w:rPr>
        <w:t>cyanopyridine</w:t>
      </w:r>
      <w:proofErr w:type="spellEnd"/>
      <w:r w:rsidR="000A2A94" w:rsidRPr="00574703">
        <w:rPr>
          <w:rFonts w:ascii="Times New Roman" w:hAnsi="Times New Roman" w:cs="Times New Roman"/>
          <w:sz w:val="24"/>
          <w:szCs w:val="24"/>
        </w:rPr>
        <w:t xml:space="preserve"> ring</w:t>
      </w:r>
      <w:r w:rsidR="00D81120">
        <w:rPr>
          <w:rFonts w:ascii="Times New Roman" w:hAnsi="Times New Roman" w:cs="Times New Roman"/>
          <w:sz w:val="24"/>
          <w:szCs w:val="24"/>
        </w:rPr>
        <w:t>.</w:t>
      </w:r>
      <w:r w:rsidR="000A2A94" w:rsidRPr="0057470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synthesis pathway for</w:t>
      </w:r>
      <w:r w:rsidR="000A2A94" w:rsidRPr="00574703">
        <w:rPr>
          <w:rFonts w:ascii="Times New Roman" w:hAnsi="Times New Roman" w:cs="Times New Roman"/>
          <w:sz w:val="24"/>
          <w:szCs w:val="24"/>
        </w:rPr>
        <w:t xml:space="preserve"> the title compounds is described in Scheme-1. </w:t>
      </w:r>
    </w:p>
    <w:p w:rsidR="006C4447" w:rsidRPr="00574703" w:rsidRDefault="006C4447" w:rsidP="009961E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>IV.</w:t>
      </w:r>
      <w:r w:rsidR="002D2CCD" w:rsidRPr="005747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b/>
          <w:sz w:val="24"/>
          <w:szCs w:val="24"/>
        </w:rPr>
        <w:t>Spectr</w:t>
      </w:r>
      <w:r w:rsidR="00263F04">
        <w:rPr>
          <w:rFonts w:ascii="Times New Roman" w:hAnsi="Times New Roman" w:cs="Times New Roman"/>
          <w:b/>
          <w:sz w:val="24"/>
          <w:szCs w:val="24"/>
        </w:rPr>
        <w:t xml:space="preserve">al </w:t>
      </w:r>
      <w:proofErr w:type="gramStart"/>
      <w:r w:rsidR="00263F04">
        <w:rPr>
          <w:rFonts w:ascii="Times New Roman" w:hAnsi="Times New Roman" w:cs="Times New Roman"/>
          <w:b/>
          <w:sz w:val="24"/>
          <w:szCs w:val="24"/>
        </w:rPr>
        <w:t xml:space="preserve">data </w:t>
      </w:r>
      <w:r w:rsidRPr="005747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D2CCD" w:rsidRPr="00574703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="002D2CCD" w:rsidRPr="00574703">
        <w:rPr>
          <w:rFonts w:ascii="Times New Roman" w:hAnsi="Times New Roman" w:cs="Times New Roman"/>
          <w:b/>
          <w:sz w:val="24"/>
          <w:szCs w:val="24"/>
        </w:rPr>
        <w:t>7a-7h)</w:t>
      </w:r>
    </w:p>
    <w:p w:rsidR="004E28A0" w:rsidRPr="009961EB" w:rsidRDefault="004E28A0" w:rsidP="005C0D0E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961EB">
        <w:rPr>
          <w:rFonts w:ascii="Times New Roman" w:hAnsi="Times New Roman" w:cs="Times New Roman"/>
          <w:b/>
          <w:bCs/>
          <w:sz w:val="24"/>
          <w:szCs w:val="24"/>
        </w:rPr>
        <w:t>(7a) 4-(4-(4</w:t>
      </w:r>
      <w:proofErr w:type="gramStart"/>
      <w:r w:rsidRPr="009961EB">
        <w:rPr>
          <w:rFonts w:ascii="Times New Roman" w:hAnsi="Times New Roman" w:cs="Times New Roman"/>
          <w:b/>
          <w:bCs/>
          <w:sz w:val="24"/>
          <w:szCs w:val="24"/>
        </w:rPr>
        <w:t>,6</w:t>
      </w:r>
      <w:proofErr w:type="gramEnd"/>
      <w:r w:rsidRPr="009961EB">
        <w:rPr>
          <w:rFonts w:ascii="Times New Roman" w:hAnsi="Times New Roman" w:cs="Times New Roman"/>
          <w:b/>
          <w:bCs/>
          <w:sz w:val="24"/>
          <w:szCs w:val="24"/>
        </w:rPr>
        <w:t>-diethoxy-1,3,5-triazin-2-ylamino)phenyl)-2-amino-6-ptolylpyridine-3-carbonitrile</w:t>
      </w:r>
      <w:r w:rsidR="006044F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5333E" w:rsidRPr="009961EB">
        <w:rPr>
          <w:rFonts w:ascii="Times New Roman" w:hAnsi="Times New Roman" w:cs="Times New Roman"/>
          <w:b/>
          <w:bCs/>
          <w:sz w:val="24"/>
          <w:szCs w:val="24"/>
        </w:rPr>
        <w:t>[30]</w:t>
      </w:r>
    </w:p>
    <w:p w:rsidR="009232DB" w:rsidRPr="00574703" w:rsidRDefault="004E28A0" w:rsidP="005C0D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IR (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pellets cm</w:t>
      </w:r>
      <w:r w:rsidRPr="0015037C">
        <w:rPr>
          <w:rFonts w:ascii="Times New Roman" w:hAnsi="Times New Roman" w:cs="Times New Roman"/>
          <w:sz w:val="24"/>
          <w:szCs w:val="24"/>
          <w:vertAlign w:val="superscript"/>
        </w:rPr>
        <w:t>‐1</w:t>
      </w:r>
      <w:r w:rsidRPr="00574703">
        <w:rPr>
          <w:rFonts w:ascii="Times New Roman" w:hAnsi="Times New Roman" w:cs="Times New Roman"/>
          <w:sz w:val="24"/>
          <w:szCs w:val="24"/>
        </w:rPr>
        <w:t>): 3330.70 (N-H), 3200.69 (Ar-H), 2936.69 Ali(C-H), 2185.68</w:t>
      </w:r>
      <w:r w:rsidR="005F13F2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(C≡N), 1506.59 (C=N), 1397.51 (C-N).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15037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74703">
        <w:rPr>
          <w:rFonts w:ascii="Times New Roman" w:hAnsi="Times New Roman" w:cs="Times New Roman"/>
          <w:sz w:val="24"/>
          <w:szCs w:val="24"/>
        </w:rPr>
        <w:t>H NMR (DMSO-d6, 400 MHz), δ</w:t>
      </w:r>
      <w:r w:rsidR="0015037C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10.73-10.37 (s, 2H, N-H) 9.36-9.31 (s</w:t>
      </w:r>
      <w:r w:rsidR="0015037C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1H, N-H)</w:t>
      </w:r>
      <w:r w:rsidR="0015037C">
        <w:rPr>
          <w:rFonts w:ascii="Times New Roman" w:hAnsi="Times New Roman" w:cs="Times New Roman"/>
          <w:sz w:val="24"/>
          <w:szCs w:val="24"/>
        </w:rPr>
        <w:t>,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15037C">
        <w:rPr>
          <w:rFonts w:ascii="Times New Roman" w:hAnsi="Times New Roman" w:cs="Times New Roman"/>
          <w:sz w:val="24"/>
          <w:szCs w:val="24"/>
        </w:rPr>
        <w:t>8.13-8.04 (s ,1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15037C">
        <w:rPr>
          <w:rFonts w:ascii="Times New Roman" w:hAnsi="Times New Roman" w:cs="Times New Roman"/>
          <w:sz w:val="24"/>
          <w:szCs w:val="24"/>
        </w:rPr>
        <w:t xml:space="preserve"> -CH, pyridine)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15037C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 xml:space="preserve">7.97-7.13 (m, 8H,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‐H)</w:t>
      </w:r>
      <w:r w:rsidR="0015037C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3.54-3.29 (q, 4H, -CH</w:t>
      </w:r>
      <w:r w:rsidRPr="001503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150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5037C">
        <w:rPr>
          <w:rFonts w:ascii="Times New Roman" w:hAnsi="Times New Roman" w:cs="Times New Roman"/>
          <w:sz w:val="24"/>
          <w:szCs w:val="24"/>
        </w:rPr>
        <w:t>), 3.20-3.15(s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15037C">
        <w:rPr>
          <w:rFonts w:ascii="Times New Roman" w:hAnsi="Times New Roman" w:cs="Times New Roman"/>
          <w:sz w:val="24"/>
          <w:szCs w:val="24"/>
        </w:rPr>
        <w:t xml:space="preserve"> 3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15037C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Ali-CH</w:t>
      </w:r>
      <w:r w:rsidRPr="00150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)</w:t>
      </w:r>
      <w:r w:rsidR="0015037C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3.07-2.85 (t,</w:t>
      </w:r>
      <w:r w:rsidR="0015037C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6H, CH</w:t>
      </w:r>
      <w:r w:rsidRPr="0015037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15037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)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MS: m/z 467 (M+1).</w:t>
      </w:r>
    </w:p>
    <w:p w:rsidR="004E28A0" w:rsidRPr="009961EB" w:rsidRDefault="004E28A0" w:rsidP="005C0D0E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961EB">
        <w:rPr>
          <w:rFonts w:ascii="Times New Roman" w:hAnsi="Times New Roman" w:cs="Times New Roman"/>
          <w:b/>
          <w:bCs/>
          <w:sz w:val="24"/>
          <w:szCs w:val="24"/>
        </w:rPr>
        <w:t>(7b) 4-(4-(4</w:t>
      </w:r>
      <w:proofErr w:type="gramStart"/>
      <w:r w:rsidRPr="009961EB">
        <w:rPr>
          <w:rFonts w:ascii="Times New Roman" w:hAnsi="Times New Roman" w:cs="Times New Roman"/>
          <w:b/>
          <w:bCs/>
          <w:sz w:val="24"/>
          <w:szCs w:val="24"/>
        </w:rPr>
        <w:t>,6</w:t>
      </w:r>
      <w:proofErr w:type="gramEnd"/>
      <w:r w:rsidRPr="009961EB">
        <w:rPr>
          <w:rFonts w:ascii="Times New Roman" w:hAnsi="Times New Roman" w:cs="Times New Roman"/>
          <w:b/>
          <w:bCs/>
          <w:sz w:val="24"/>
          <w:szCs w:val="24"/>
        </w:rPr>
        <w:t>-diethoxy-1,3,5-triazin-</w:t>
      </w:r>
      <w:r w:rsidR="00634220" w:rsidRPr="009961EB">
        <w:rPr>
          <w:rFonts w:ascii="Times New Roman" w:hAnsi="Times New Roman" w:cs="Times New Roman"/>
          <w:b/>
          <w:bCs/>
          <w:sz w:val="24"/>
          <w:szCs w:val="24"/>
        </w:rPr>
        <w:t>2-ylamino)phenyl)-2-amino-6-(4-</w:t>
      </w:r>
      <w:r w:rsidRPr="009961EB">
        <w:rPr>
          <w:rFonts w:ascii="Times New Roman" w:hAnsi="Times New Roman" w:cs="Times New Roman"/>
          <w:b/>
          <w:bCs/>
          <w:sz w:val="24"/>
          <w:szCs w:val="24"/>
        </w:rPr>
        <w:t>methoxyphenyl) pyridine-3-carbonitrile</w:t>
      </w:r>
    </w:p>
    <w:p w:rsidR="009232DB" w:rsidRPr="00574703" w:rsidRDefault="004E28A0" w:rsidP="005C0D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IR (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pellets cm</w:t>
      </w:r>
      <w:r w:rsidRPr="00897EE3">
        <w:rPr>
          <w:rFonts w:ascii="Times New Roman" w:hAnsi="Times New Roman" w:cs="Times New Roman"/>
          <w:sz w:val="24"/>
          <w:szCs w:val="24"/>
          <w:vertAlign w:val="superscript"/>
        </w:rPr>
        <w:t>‐1</w:t>
      </w:r>
      <w:r w:rsidRPr="00574703">
        <w:rPr>
          <w:rFonts w:ascii="Times New Roman" w:hAnsi="Times New Roman" w:cs="Times New Roman"/>
          <w:sz w:val="24"/>
          <w:szCs w:val="24"/>
        </w:rPr>
        <w:t>): 3330.72 (N-H), 3200.71 (Ar-H), 2936.72 Ali(C-H), 2185.73(C≡N), 1506.61 (C=N), 1397.54 (C-N).</w:t>
      </w:r>
      <w:r w:rsidR="00897EE3">
        <w:rPr>
          <w:rFonts w:ascii="Times New Roman" w:hAnsi="Times New Roman" w:cs="Times New Roman"/>
          <w:sz w:val="24"/>
          <w:szCs w:val="24"/>
        </w:rPr>
        <w:t xml:space="preserve"> </w:t>
      </w:r>
      <w:r w:rsidRPr="00897EE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74703">
        <w:rPr>
          <w:rFonts w:ascii="Times New Roman" w:hAnsi="Times New Roman" w:cs="Times New Roman"/>
          <w:sz w:val="24"/>
          <w:szCs w:val="24"/>
        </w:rPr>
        <w:t>H NMR (DMSO-d6, 400 MHz), δ10.75-10.39 (s, 2H, N-H) 9.38-9.33 (s</w:t>
      </w:r>
      <w:r w:rsidR="00897EE3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1H, N-H)</w:t>
      </w:r>
      <w:r w:rsidR="00897EE3">
        <w:rPr>
          <w:rFonts w:ascii="Times New Roman" w:hAnsi="Times New Roman" w:cs="Times New Roman"/>
          <w:sz w:val="24"/>
          <w:szCs w:val="24"/>
        </w:rPr>
        <w:t>,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897EE3">
        <w:rPr>
          <w:rFonts w:ascii="Times New Roman" w:hAnsi="Times New Roman" w:cs="Times New Roman"/>
          <w:sz w:val="24"/>
          <w:szCs w:val="24"/>
        </w:rPr>
        <w:t>8.15-8.06 (s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897EE3">
        <w:rPr>
          <w:rFonts w:ascii="Times New Roman" w:hAnsi="Times New Roman" w:cs="Times New Roman"/>
          <w:sz w:val="24"/>
          <w:szCs w:val="24"/>
        </w:rPr>
        <w:t xml:space="preserve"> 1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897EE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="00897EE3">
        <w:rPr>
          <w:rFonts w:ascii="Times New Roman" w:hAnsi="Times New Roman" w:cs="Times New Roman"/>
          <w:sz w:val="24"/>
          <w:szCs w:val="24"/>
        </w:rPr>
        <w:t>, pyridine)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897EE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 xml:space="preserve">7.99-7.15 (m, 8H,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‐H)</w:t>
      </w:r>
      <w:r w:rsidR="00897EE3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3.56-3.31 (q, 4H, -CH</w:t>
      </w:r>
      <w:r w:rsidRPr="00897E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897E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97EE3">
        <w:rPr>
          <w:rFonts w:ascii="Times New Roman" w:hAnsi="Times New Roman" w:cs="Times New Roman"/>
          <w:sz w:val="24"/>
          <w:szCs w:val="24"/>
        </w:rPr>
        <w:t>), 3.22-3.17(s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897EE3">
        <w:rPr>
          <w:rFonts w:ascii="Times New Roman" w:hAnsi="Times New Roman" w:cs="Times New Roman"/>
          <w:sz w:val="24"/>
          <w:szCs w:val="24"/>
        </w:rPr>
        <w:t xml:space="preserve"> 3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897EE3">
        <w:rPr>
          <w:rFonts w:ascii="Times New Roman" w:hAnsi="Times New Roman" w:cs="Times New Roman"/>
          <w:sz w:val="24"/>
          <w:szCs w:val="24"/>
        </w:rPr>
        <w:t xml:space="preserve"> -</w:t>
      </w:r>
      <w:r w:rsidRPr="00574703">
        <w:rPr>
          <w:rFonts w:ascii="Times New Roman" w:hAnsi="Times New Roman" w:cs="Times New Roman"/>
          <w:sz w:val="24"/>
          <w:szCs w:val="24"/>
        </w:rPr>
        <w:t>OCH</w:t>
      </w:r>
      <w:r w:rsidRPr="00897E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)</w:t>
      </w:r>
      <w:r w:rsidR="00897EE3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3.09-2.87 (t,</w:t>
      </w:r>
      <w:r w:rsidR="00897EE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6H, CH</w:t>
      </w:r>
      <w:r w:rsidRPr="00897E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897E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)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MS: m/z 483 (M+1).</w:t>
      </w:r>
    </w:p>
    <w:p w:rsidR="0024530F" w:rsidRPr="009961EB" w:rsidRDefault="004E28A0" w:rsidP="005C0D0E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961EB">
        <w:rPr>
          <w:rFonts w:ascii="Times New Roman" w:hAnsi="Times New Roman" w:cs="Times New Roman"/>
          <w:b/>
          <w:bCs/>
          <w:sz w:val="24"/>
          <w:szCs w:val="24"/>
        </w:rPr>
        <w:t>(7c) 4-(4-(4</w:t>
      </w:r>
      <w:proofErr w:type="gramStart"/>
      <w:r w:rsidRPr="009961EB">
        <w:rPr>
          <w:rFonts w:ascii="Times New Roman" w:hAnsi="Times New Roman" w:cs="Times New Roman"/>
          <w:b/>
          <w:bCs/>
          <w:sz w:val="24"/>
          <w:szCs w:val="24"/>
        </w:rPr>
        <w:t>,6</w:t>
      </w:r>
      <w:proofErr w:type="gramEnd"/>
      <w:r w:rsidRPr="009961EB">
        <w:rPr>
          <w:rFonts w:ascii="Times New Roman" w:hAnsi="Times New Roman" w:cs="Times New Roman"/>
          <w:b/>
          <w:bCs/>
          <w:sz w:val="24"/>
          <w:szCs w:val="24"/>
        </w:rPr>
        <w:t>-diethoxy-1,3,5-triazin-2-yl</w:t>
      </w:r>
      <w:r w:rsidR="00634220" w:rsidRPr="009961EB">
        <w:rPr>
          <w:rFonts w:ascii="Times New Roman" w:hAnsi="Times New Roman" w:cs="Times New Roman"/>
          <w:b/>
          <w:bCs/>
          <w:sz w:val="24"/>
          <w:szCs w:val="24"/>
        </w:rPr>
        <w:t>amino)phenyl)-2-amino-6-(2,3,4-</w:t>
      </w:r>
      <w:r w:rsidRPr="009961EB">
        <w:rPr>
          <w:rFonts w:ascii="Times New Roman" w:hAnsi="Times New Roman" w:cs="Times New Roman"/>
          <w:b/>
          <w:bCs/>
          <w:sz w:val="24"/>
          <w:szCs w:val="24"/>
        </w:rPr>
        <w:t>trimethoxy phenyl)pyridine-3-carbonitrile</w:t>
      </w:r>
    </w:p>
    <w:p w:rsidR="0024530F" w:rsidRPr="00574703" w:rsidRDefault="004E28A0" w:rsidP="005C0D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IR (</w:t>
      </w:r>
      <w:proofErr w:type="spellStart"/>
      <w:r w:rsidR="00791CBA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="00791CBA">
        <w:rPr>
          <w:rFonts w:ascii="Times New Roman" w:hAnsi="Times New Roman" w:cs="Times New Roman"/>
          <w:sz w:val="24"/>
          <w:szCs w:val="24"/>
        </w:rPr>
        <w:t xml:space="preserve"> pellets C</w:t>
      </w:r>
      <w:r w:rsidRPr="00574703">
        <w:rPr>
          <w:rFonts w:ascii="Times New Roman" w:hAnsi="Times New Roman" w:cs="Times New Roman"/>
          <w:sz w:val="24"/>
          <w:szCs w:val="24"/>
        </w:rPr>
        <w:t>m</w:t>
      </w:r>
      <w:r w:rsidRPr="00791CBA">
        <w:rPr>
          <w:rFonts w:ascii="Times New Roman" w:hAnsi="Times New Roman" w:cs="Times New Roman"/>
          <w:sz w:val="24"/>
          <w:szCs w:val="24"/>
          <w:vertAlign w:val="superscript"/>
        </w:rPr>
        <w:t>‐1</w:t>
      </w:r>
      <w:r w:rsidRPr="00574703">
        <w:rPr>
          <w:rFonts w:ascii="Times New Roman" w:hAnsi="Times New Roman" w:cs="Times New Roman"/>
          <w:sz w:val="24"/>
          <w:szCs w:val="24"/>
        </w:rPr>
        <w:t>): 3330.74 (N-H), 3200.73 (Ar-H), 2936.75 Al</w:t>
      </w:r>
      <w:r w:rsidR="009232DB" w:rsidRPr="00574703">
        <w:rPr>
          <w:rFonts w:ascii="Times New Roman" w:hAnsi="Times New Roman" w:cs="Times New Roman"/>
          <w:sz w:val="24"/>
          <w:szCs w:val="24"/>
        </w:rPr>
        <w:t>i(C-H), 2185.76</w:t>
      </w:r>
      <w:r w:rsidRPr="00574703">
        <w:rPr>
          <w:rFonts w:ascii="Times New Roman" w:hAnsi="Times New Roman" w:cs="Times New Roman"/>
          <w:sz w:val="24"/>
          <w:szCs w:val="24"/>
        </w:rPr>
        <w:t xml:space="preserve">(C≡N), 1506.63 (C=N), 1397.56 (C-N). 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791CB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74703">
        <w:rPr>
          <w:rFonts w:ascii="Times New Roman" w:hAnsi="Times New Roman" w:cs="Times New Roman"/>
          <w:sz w:val="24"/>
          <w:szCs w:val="24"/>
        </w:rPr>
        <w:t>H NMR (DMSO-d6, 400 MHz), δ10.77-10.42 (s, 2H, N-H) 9.41-9.35 (s</w:t>
      </w:r>
      <w:r w:rsidR="00791CBA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1H, N-H)</w:t>
      </w:r>
      <w:r w:rsidR="00791CBA">
        <w:rPr>
          <w:rFonts w:ascii="Times New Roman" w:hAnsi="Times New Roman" w:cs="Times New Roman"/>
          <w:sz w:val="24"/>
          <w:szCs w:val="24"/>
        </w:rPr>
        <w:t>, 8.17-8.08 (s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791CBA">
        <w:rPr>
          <w:rFonts w:ascii="Times New Roman" w:hAnsi="Times New Roman" w:cs="Times New Roman"/>
          <w:sz w:val="24"/>
          <w:szCs w:val="24"/>
        </w:rPr>
        <w:t xml:space="preserve"> 1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791CBA">
        <w:rPr>
          <w:rFonts w:ascii="Times New Roman" w:hAnsi="Times New Roman" w:cs="Times New Roman"/>
          <w:sz w:val="24"/>
          <w:szCs w:val="24"/>
        </w:rPr>
        <w:t xml:space="preserve"> -CH, pyridine)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791CBA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 xml:space="preserve">8.00-7.17 (m, 6H,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‐H)</w:t>
      </w:r>
      <w:r w:rsidR="00791CBA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3.58-3.33 (q, 4H, -CH</w:t>
      </w:r>
      <w:r w:rsidRPr="00791C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791CB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91CBA">
        <w:rPr>
          <w:rFonts w:ascii="Times New Roman" w:hAnsi="Times New Roman" w:cs="Times New Roman"/>
          <w:sz w:val="24"/>
          <w:szCs w:val="24"/>
        </w:rPr>
        <w:t>), 3.25-3.19(s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791CBA">
        <w:rPr>
          <w:rFonts w:ascii="Times New Roman" w:hAnsi="Times New Roman" w:cs="Times New Roman"/>
          <w:sz w:val="24"/>
          <w:szCs w:val="24"/>
        </w:rPr>
        <w:t xml:space="preserve"> 9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791CBA">
        <w:rPr>
          <w:rFonts w:ascii="Times New Roman" w:hAnsi="Times New Roman" w:cs="Times New Roman"/>
          <w:sz w:val="24"/>
          <w:szCs w:val="24"/>
        </w:rPr>
        <w:t xml:space="preserve"> -</w:t>
      </w:r>
      <w:r w:rsidRPr="00574703">
        <w:rPr>
          <w:rFonts w:ascii="Times New Roman" w:hAnsi="Times New Roman" w:cs="Times New Roman"/>
          <w:sz w:val="24"/>
          <w:szCs w:val="24"/>
        </w:rPr>
        <w:t>OCH</w:t>
      </w:r>
      <w:r w:rsidRPr="00791CB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)</w:t>
      </w:r>
      <w:r w:rsidR="00791CBA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3.11-2.88 (t,</w:t>
      </w:r>
      <w:r w:rsidR="00791CBA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6H, CH</w:t>
      </w:r>
      <w:r w:rsidRPr="00791CB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791C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)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MS: m/z 543 (M+1).</w:t>
      </w:r>
    </w:p>
    <w:p w:rsidR="0024530F" w:rsidRPr="009961EB" w:rsidRDefault="004E28A0" w:rsidP="009961E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961EB">
        <w:rPr>
          <w:rFonts w:ascii="Times New Roman" w:hAnsi="Times New Roman" w:cs="Times New Roman"/>
          <w:b/>
          <w:bCs/>
          <w:sz w:val="24"/>
          <w:szCs w:val="24"/>
        </w:rPr>
        <w:t>(7d) 4-(4-(4</w:t>
      </w:r>
      <w:proofErr w:type="gramStart"/>
      <w:r w:rsidRPr="009961EB">
        <w:rPr>
          <w:rFonts w:ascii="Times New Roman" w:hAnsi="Times New Roman" w:cs="Times New Roman"/>
          <w:b/>
          <w:bCs/>
          <w:sz w:val="24"/>
          <w:szCs w:val="24"/>
        </w:rPr>
        <w:t>,6</w:t>
      </w:r>
      <w:proofErr w:type="gramEnd"/>
      <w:r w:rsidRPr="009961EB">
        <w:rPr>
          <w:rFonts w:ascii="Times New Roman" w:hAnsi="Times New Roman" w:cs="Times New Roman"/>
          <w:b/>
          <w:bCs/>
          <w:sz w:val="24"/>
          <w:szCs w:val="24"/>
        </w:rPr>
        <w:t>-diethoxy-1,3,5-triazin-2-ylamino)phenyl)-2-amino-6-(3,4,5-trimethoxy phenyl) pyridine-3-carbonitrile</w:t>
      </w:r>
    </w:p>
    <w:p w:rsidR="009961EB" w:rsidRDefault="004E28A0" w:rsidP="009961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IR (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pellets cm</w:t>
      </w:r>
      <w:r w:rsidRPr="008B2F3E">
        <w:rPr>
          <w:rFonts w:ascii="Times New Roman" w:hAnsi="Times New Roman" w:cs="Times New Roman"/>
          <w:sz w:val="24"/>
          <w:szCs w:val="24"/>
          <w:vertAlign w:val="superscript"/>
        </w:rPr>
        <w:t>‐1</w:t>
      </w:r>
      <w:r w:rsidRPr="00574703">
        <w:rPr>
          <w:rFonts w:ascii="Times New Roman" w:hAnsi="Times New Roman" w:cs="Times New Roman"/>
          <w:sz w:val="24"/>
          <w:szCs w:val="24"/>
        </w:rPr>
        <w:t>): 3330.76 (N-H), 3200.75 (Ar-H), 2936.77 Ali(C-H), 2185.79 (C≡N), 1506.65 (C=N), 1397.58 (C-N).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8B2F3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74703">
        <w:rPr>
          <w:rFonts w:ascii="Times New Roman" w:hAnsi="Times New Roman" w:cs="Times New Roman"/>
          <w:sz w:val="24"/>
          <w:szCs w:val="24"/>
        </w:rPr>
        <w:t>H NMR (DMSO-d6, 400 MHz), δ10.77-10.42 (s, 2H, N-H) 9.41-9.35 (s</w:t>
      </w:r>
      <w:r w:rsidR="008B2F3E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1H, N-H)</w:t>
      </w:r>
      <w:r w:rsidR="008B2F3E">
        <w:rPr>
          <w:rFonts w:ascii="Times New Roman" w:hAnsi="Times New Roman" w:cs="Times New Roman"/>
          <w:sz w:val="24"/>
          <w:szCs w:val="24"/>
        </w:rPr>
        <w:t>, 8.17-8.08 (s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8B2F3E">
        <w:rPr>
          <w:rFonts w:ascii="Times New Roman" w:hAnsi="Times New Roman" w:cs="Times New Roman"/>
          <w:sz w:val="24"/>
          <w:szCs w:val="24"/>
        </w:rPr>
        <w:t xml:space="preserve"> 1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8B2F3E">
        <w:rPr>
          <w:rFonts w:ascii="Times New Roman" w:hAnsi="Times New Roman" w:cs="Times New Roman"/>
          <w:sz w:val="24"/>
          <w:szCs w:val="24"/>
        </w:rPr>
        <w:t xml:space="preserve"> -CH, pyridine)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8B2F3E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8.00-7.17 (m, 6H, Ar‐H) 3.58-3.33 (q, 4H, -CH</w:t>
      </w:r>
      <w:r w:rsidRPr="008B2F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8B2F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B2F3E">
        <w:rPr>
          <w:rFonts w:ascii="Times New Roman" w:hAnsi="Times New Roman" w:cs="Times New Roman"/>
          <w:sz w:val="24"/>
          <w:szCs w:val="24"/>
        </w:rPr>
        <w:t>), 3.25-3.19(s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8B2F3E">
        <w:rPr>
          <w:rFonts w:ascii="Times New Roman" w:hAnsi="Times New Roman" w:cs="Times New Roman"/>
          <w:sz w:val="24"/>
          <w:szCs w:val="24"/>
        </w:rPr>
        <w:t xml:space="preserve"> 9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8B2F3E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OCH</w:t>
      </w:r>
      <w:r w:rsidRPr="008B2F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) 3.11-2.88 (t,</w:t>
      </w:r>
      <w:r w:rsidR="008B2F3E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6H, CH</w:t>
      </w:r>
      <w:r w:rsidRPr="008B2F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8B2F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)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MS: m/z 543 (M+1).</w:t>
      </w:r>
    </w:p>
    <w:p w:rsidR="0024530F" w:rsidRPr="009961EB" w:rsidRDefault="004E28A0" w:rsidP="009961E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961EB">
        <w:rPr>
          <w:rFonts w:ascii="Times New Roman" w:hAnsi="Times New Roman" w:cs="Times New Roman"/>
          <w:b/>
          <w:bCs/>
          <w:sz w:val="24"/>
          <w:szCs w:val="24"/>
        </w:rPr>
        <w:t>(7e): 4-(4-(4</w:t>
      </w:r>
      <w:proofErr w:type="gramStart"/>
      <w:r w:rsidRPr="009961EB">
        <w:rPr>
          <w:rFonts w:ascii="Times New Roman" w:hAnsi="Times New Roman" w:cs="Times New Roman"/>
          <w:b/>
          <w:bCs/>
          <w:sz w:val="24"/>
          <w:szCs w:val="24"/>
        </w:rPr>
        <w:t>,6</w:t>
      </w:r>
      <w:proofErr w:type="gramEnd"/>
      <w:r w:rsidRPr="009961EB">
        <w:rPr>
          <w:rFonts w:ascii="Times New Roman" w:hAnsi="Times New Roman" w:cs="Times New Roman"/>
          <w:b/>
          <w:bCs/>
          <w:sz w:val="24"/>
          <w:szCs w:val="24"/>
        </w:rPr>
        <w:t>-diethoxy-1,3,5-triazin-2-ylamino)phe</w:t>
      </w:r>
      <w:r w:rsidR="00634220" w:rsidRPr="009961EB">
        <w:rPr>
          <w:rFonts w:ascii="Times New Roman" w:hAnsi="Times New Roman" w:cs="Times New Roman"/>
          <w:b/>
          <w:bCs/>
          <w:sz w:val="24"/>
          <w:szCs w:val="24"/>
        </w:rPr>
        <w:t>nyl)-2-amino-6-(4-fluorophenyl)</w:t>
      </w:r>
      <w:r w:rsidR="009961E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961EB">
        <w:rPr>
          <w:rFonts w:ascii="Times New Roman" w:hAnsi="Times New Roman" w:cs="Times New Roman"/>
          <w:b/>
          <w:bCs/>
          <w:sz w:val="24"/>
          <w:szCs w:val="24"/>
        </w:rPr>
        <w:t>pyridine</w:t>
      </w:r>
      <w:r w:rsidR="00634220" w:rsidRPr="009961E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961EB">
        <w:rPr>
          <w:rFonts w:ascii="Times New Roman" w:hAnsi="Times New Roman" w:cs="Times New Roman"/>
          <w:b/>
          <w:bCs/>
          <w:sz w:val="24"/>
          <w:szCs w:val="24"/>
        </w:rPr>
        <w:t>-3-carbonitrile</w:t>
      </w:r>
    </w:p>
    <w:p w:rsidR="004E28A0" w:rsidRPr="00574703" w:rsidRDefault="004E28A0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IR (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pellets cm</w:t>
      </w:r>
      <w:r w:rsidRPr="00673072">
        <w:rPr>
          <w:rFonts w:ascii="Times New Roman" w:hAnsi="Times New Roman" w:cs="Times New Roman"/>
          <w:sz w:val="24"/>
          <w:szCs w:val="24"/>
          <w:vertAlign w:val="superscript"/>
        </w:rPr>
        <w:t>‐1</w:t>
      </w:r>
      <w:r w:rsidRPr="00574703">
        <w:rPr>
          <w:rFonts w:ascii="Times New Roman" w:hAnsi="Times New Roman" w:cs="Times New Roman"/>
          <w:sz w:val="24"/>
          <w:szCs w:val="24"/>
        </w:rPr>
        <w:t>): 3330.68 (N-H), 3200.67 (Ar-H), 2936.68 Ali(C-H), 2185.66 (C≡N), 1506.57 (C=N), 1397 (C-N), 836.75 (C‐F).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67307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74703">
        <w:rPr>
          <w:rFonts w:ascii="Times New Roman" w:hAnsi="Times New Roman" w:cs="Times New Roman"/>
          <w:sz w:val="24"/>
          <w:szCs w:val="24"/>
        </w:rPr>
        <w:t>H NMR (DMSO-d6, 400 MHz), δ10.71-10.35 (s, 2H, N-H) 9.34-9.30 (s</w:t>
      </w:r>
      <w:r w:rsidR="00673072">
        <w:rPr>
          <w:rFonts w:ascii="Times New Roman" w:hAnsi="Times New Roman" w:cs="Times New Roman"/>
          <w:sz w:val="24"/>
          <w:szCs w:val="24"/>
        </w:rPr>
        <w:t>, 1H, N-H) 8.11-8.00 (s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673072">
        <w:rPr>
          <w:rFonts w:ascii="Times New Roman" w:hAnsi="Times New Roman" w:cs="Times New Roman"/>
          <w:sz w:val="24"/>
          <w:szCs w:val="24"/>
        </w:rPr>
        <w:t xml:space="preserve"> 1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673072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-CH, pyridine) ,7.95-7.12 (m, 8H, Ar‐H) 3.52-3.27 (q, 4H, -CH</w:t>
      </w:r>
      <w:r w:rsidRPr="006730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6730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) , 3.06-2.82 (t,</w:t>
      </w:r>
      <w:r w:rsidR="00673072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6H, CH</w:t>
      </w:r>
      <w:r w:rsidRPr="006730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6730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)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MS: m/z 471 (M+1).</w:t>
      </w:r>
    </w:p>
    <w:p w:rsidR="0024530F" w:rsidRPr="009961EB" w:rsidRDefault="004E28A0" w:rsidP="009961E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961EB">
        <w:rPr>
          <w:rFonts w:ascii="Times New Roman" w:hAnsi="Times New Roman" w:cs="Times New Roman"/>
          <w:b/>
          <w:bCs/>
          <w:sz w:val="24"/>
          <w:szCs w:val="24"/>
        </w:rPr>
        <w:lastRenderedPageBreak/>
        <w:t>(7f) 4-(4-(4</w:t>
      </w:r>
      <w:proofErr w:type="gramStart"/>
      <w:r w:rsidRPr="009961EB">
        <w:rPr>
          <w:rFonts w:ascii="Times New Roman" w:hAnsi="Times New Roman" w:cs="Times New Roman"/>
          <w:b/>
          <w:bCs/>
          <w:sz w:val="24"/>
          <w:szCs w:val="24"/>
        </w:rPr>
        <w:t>,6</w:t>
      </w:r>
      <w:proofErr w:type="gramEnd"/>
      <w:r w:rsidRPr="009961EB">
        <w:rPr>
          <w:rFonts w:ascii="Times New Roman" w:hAnsi="Times New Roman" w:cs="Times New Roman"/>
          <w:b/>
          <w:bCs/>
          <w:sz w:val="24"/>
          <w:szCs w:val="24"/>
        </w:rPr>
        <w:t>-diethoxy-1,3,5-triazin-2-ylamino)phenyl)-2-amino-6-(2-chlorophenyl) pyridine</w:t>
      </w:r>
      <w:r w:rsidR="00634220" w:rsidRPr="009961E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961EB">
        <w:rPr>
          <w:rFonts w:ascii="Times New Roman" w:hAnsi="Times New Roman" w:cs="Times New Roman"/>
          <w:b/>
          <w:bCs/>
          <w:sz w:val="24"/>
          <w:szCs w:val="24"/>
        </w:rPr>
        <w:t>-3-carbonitrile</w:t>
      </w:r>
    </w:p>
    <w:p w:rsidR="004E28A0" w:rsidRPr="00574703" w:rsidRDefault="004E28A0" w:rsidP="009961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IR (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pellets cm</w:t>
      </w:r>
      <w:r w:rsidRPr="00DA4672">
        <w:rPr>
          <w:rFonts w:ascii="Times New Roman" w:hAnsi="Times New Roman" w:cs="Times New Roman"/>
          <w:sz w:val="24"/>
          <w:szCs w:val="24"/>
          <w:vertAlign w:val="superscript"/>
        </w:rPr>
        <w:t>‐1</w:t>
      </w:r>
      <w:r w:rsidRPr="00574703">
        <w:rPr>
          <w:rFonts w:ascii="Times New Roman" w:hAnsi="Times New Roman" w:cs="Times New Roman"/>
          <w:sz w:val="24"/>
          <w:szCs w:val="24"/>
        </w:rPr>
        <w:t>): 3330.74 (N-H), 3200.73 (Ar-H), 2936.76 Ali(C-H), 2185.74 (C≡N), 1506.66 (C=N), 1397.04 (C-N), 836.81 (C‐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Cl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).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DA467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74703">
        <w:rPr>
          <w:rFonts w:ascii="Times New Roman" w:hAnsi="Times New Roman" w:cs="Times New Roman"/>
          <w:sz w:val="24"/>
          <w:szCs w:val="24"/>
        </w:rPr>
        <w:t>H NMR (DMSO-d6, 400 MHz), δ10.76-10.39 (s, 2H, N-H) 9.40-9.37 (s</w:t>
      </w:r>
      <w:r w:rsidR="00DA4672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1H, N-H)</w:t>
      </w:r>
      <w:r w:rsidR="00DA4672">
        <w:rPr>
          <w:rFonts w:ascii="Times New Roman" w:hAnsi="Times New Roman" w:cs="Times New Roman"/>
          <w:sz w:val="24"/>
          <w:szCs w:val="24"/>
        </w:rPr>
        <w:t>, 8.15-8.04 (s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DA4672">
        <w:rPr>
          <w:rFonts w:ascii="Times New Roman" w:hAnsi="Times New Roman" w:cs="Times New Roman"/>
          <w:sz w:val="24"/>
          <w:szCs w:val="24"/>
        </w:rPr>
        <w:t xml:space="preserve"> 1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DA4672">
        <w:rPr>
          <w:rFonts w:ascii="Times New Roman" w:hAnsi="Times New Roman" w:cs="Times New Roman"/>
          <w:sz w:val="24"/>
          <w:szCs w:val="24"/>
        </w:rPr>
        <w:t xml:space="preserve"> -CH, pyridine)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DA4672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 xml:space="preserve">7.98-7.16 (m, 8H,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‐H)</w:t>
      </w:r>
      <w:r w:rsidR="00DA4672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3.56-3.32 (q, 4H, -CH</w:t>
      </w:r>
      <w:r w:rsidRPr="00DA46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DA46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A4672">
        <w:rPr>
          <w:rFonts w:ascii="Times New Roman" w:hAnsi="Times New Roman" w:cs="Times New Roman"/>
          <w:sz w:val="24"/>
          <w:szCs w:val="24"/>
        </w:rPr>
        <w:t>)</w:t>
      </w:r>
      <w:r w:rsidRPr="00574703">
        <w:rPr>
          <w:rFonts w:ascii="Times New Roman" w:hAnsi="Times New Roman" w:cs="Times New Roman"/>
          <w:sz w:val="24"/>
          <w:szCs w:val="24"/>
        </w:rPr>
        <w:t>, 3.09-2.86 (t,</w:t>
      </w:r>
      <w:r w:rsidR="00DA4672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6H, CH</w:t>
      </w:r>
      <w:r w:rsidRPr="00DA46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DA46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)</w:t>
      </w:r>
      <w:r w:rsidR="00DA4672">
        <w:rPr>
          <w:rFonts w:ascii="Times New Roman" w:hAnsi="Times New Roman" w:cs="Times New Roman"/>
          <w:sz w:val="24"/>
          <w:szCs w:val="24"/>
        </w:rPr>
        <w:t xml:space="preserve">, </w:t>
      </w:r>
      <w:r w:rsidRPr="00574703">
        <w:rPr>
          <w:rFonts w:ascii="Times New Roman" w:hAnsi="Times New Roman" w:cs="Times New Roman"/>
          <w:sz w:val="24"/>
          <w:szCs w:val="24"/>
        </w:rPr>
        <w:t>MS: m/z 487 (M+1).</w:t>
      </w:r>
    </w:p>
    <w:p w:rsidR="004E28A0" w:rsidRPr="009961EB" w:rsidRDefault="004E28A0" w:rsidP="009961E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961EB">
        <w:rPr>
          <w:rFonts w:ascii="Times New Roman" w:hAnsi="Times New Roman" w:cs="Times New Roman"/>
          <w:b/>
          <w:bCs/>
          <w:sz w:val="24"/>
          <w:szCs w:val="24"/>
        </w:rPr>
        <w:t>(7g) 4-(4-(4</w:t>
      </w:r>
      <w:proofErr w:type="gramStart"/>
      <w:r w:rsidRPr="009961EB">
        <w:rPr>
          <w:rFonts w:ascii="Times New Roman" w:hAnsi="Times New Roman" w:cs="Times New Roman"/>
          <w:b/>
          <w:bCs/>
          <w:sz w:val="24"/>
          <w:szCs w:val="24"/>
        </w:rPr>
        <w:t>,6</w:t>
      </w:r>
      <w:proofErr w:type="gramEnd"/>
      <w:r w:rsidRPr="009961EB">
        <w:rPr>
          <w:rFonts w:ascii="Times New Roman" w:hAnsi="Times New Roman" w:cs="Times New Roman"/>
          <w:b/>
          <w:bCs/>
          <w:sz w:val="24"/>
          <w:szCs w:val="24"/>
        </w:rPr>
        <w:t>-diethoxy-1,3,5-triazin-2-ylamino)phe</w:t>
      </w:r>
      <w:r w:rsidR="009961EB">
        <w:rPr>
          <w:rFonts w:ascii="Times New Roman" w:hAnsi="Times New Roman" w:cs="Times New Roman"/>
          <w:b/>
          <w:bCs/>
          <w:sz w:val="24"/>
          <w:szCs w:val="24"/>
        </w:rPr>
        <w:t xml:space="preserve">nyl)-2-amino-6-(4-chlorophenyl) </w:t>
      </w:r>
      <w:r w:rsidRPr="009961EB">
        <w:rPr>
          <w:rFonts w:ascii="Times New Roman" w:hAnsi="Times New Roman" w:cs="Times New Roman"/>
          <w:b/>
          <w:bCs/>
          <w:sz w:val="24"/>
          <w:szCs w:val="24"/>
        </w:rPr>
        <w:t>pyridine-3-carbonitrile</w:t>
      </w:r>
    </w:p>
    <w:p w:rsidR="004E28A0" w:rsidRPr="00574703" w:rsidRDefault="004E28A0" w:rsidP="009961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IR (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pellets cm</w:t>
      </w:r>
      <w:r w:rsidRPr="00CA3906">
        <w:rPr>
          <w:rFonts w:ascii="Times New Roman" w:hAnsi="Times New Roman" w:cs="Times New Roman"/>
          <w:sz w:val="24"/>
          <w:szCs w:val="24"/>
          <w:vertAlign w:val="superscript"/>
        </w:rPr>
        <w:t>‐1</w:t>
      </w:r>
      <w:r w:rsidRPr="00574703">
        <w:rPr>
          <w:rFonts w:ascii="Times New Roman" w:hAnsi="Times New Roman" w:cs="Times New Roman"/>
          <w:sz w:val="24"/>
          <w:szCs w:val="24"/>
        </w:rPr>
        <w:t>): 3330.72 (N-H), 3200.71 (Ar-H), 2936.73 Ali(C-H), 2185.70 (C≡N), 1506.61 (C=N), 1397.02 (C-N), 836.79 (C‐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Cl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).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CA390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74703">
        <w:rPr>
          <w:rFonts w:ascii="Times New Roman" w:hAnsi="Times New Roman" w:cs="Times New Roman"/>
          <w:sz w:val="24"/>
          <w:szCs w:val="24"/>
        </w:rPr>
        <w:t>H NMR (DMSO-d6, 400 MHz), δ10.73-10.37 (s, 2H, N-H) 9.36-9.33 (s</w:t>
      </w:r>
      <w:r w:rsidR="00CA3906">
        <w:rPr>
          <w:rFonts w:ascii="Times New Roman" w:hAnsi="Times New Roman" w:cs="Times New Roman"/>
          <w:sz w:val="24"/>
          <w:szCs w:val="24"/>
        </w:rPr>
        <w:t>, 1H, N-H) 8.13-8.01 (s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CA3906">
        <w:rPr>
          <w:rFonts w:ascii="Times New Roman" w:hAnsi="Times New Roman" w:cs="Times New Roman"/>
          <w:sz w:val="24"/>
          <w:szCs w:val="24"/>
        </w:rPr>
        <w:t xml:space="preserve"> 1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CA3906">
        <w:rPr>
          <w:rFonts w:ascii="Times New Roman" w:hAnsi="Times New Roman" w:cs="Times New Roman"/>
          <w:sz w:val="24"/>
          <w:szCs w:val="24"/>
        </w:rPr>
        <w:t xml:space="preserve"> -CH, pyridine)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CA3906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 xml:space="preserve">7.96-7.14 (m, 8H,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‐H)</w:t>
      </w:r>
      <w:r w:rsidR="00CA3906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3.54-3.29 (q, 4H, -CH</w:t>
      </w:r>
      <w:r w:rsidRPr="00CA390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CA390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A3906">
        <w:rPr>
          <w:rFonts w:ascii="Times New Roman" w:hAnsi="Times New Roman" w:cs="Times New Roman"/>
          <w:sz w:val="24"/>
          <w:szCs w:val="24"/>
        </w:rPr>
        <w:t>)</w:t>
      </w:r>
      <w:r w:rsidRPr="00574703">
        <w:rPr>
          <w:rFonts w:ascii="Times New Roman" w:hAnsi="Times New Roman" w:cs="Times New Roman"/>
          <w:sz w:val="24"/>
          <w:szCs w:val="24"/>
        </w:rPr>
        <w:t>, 3.08-2.84 (t,</w:t>
      </w:r>
      <w:r w:rsidR="00CA3906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6H, CH</w:t>
      </w:r>
      <w:r w:rsidRPr="00CA390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CA390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)</w:t>
      </w:r>
      <w:r w:rsidR="00CA3906">
        <w:rPr>
          <w:rFonts w:ascii="Times New Roman" w:hAnsi="Times New Roman" w:cs="Times New Roman"/>
          <w:sz w:val="24"/>
          <w:szCs w:val="24"/>
        </w:rPr>
        <w:t>,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MS: m/z 487 (M+1).</w:t>
      </w:r>
    </w:p>
    <w:p w:rsidR="009961EB" w:rsidRPr="009961EB" w:rsidRDefault="004E28A0" w:rsidP="009961E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961EB">
        <w:rPr>
          <w:rFonts w:ascii="Times New Roman" w:hAnsi="Times New Roman" w:cs="Times New Roman"/>
          <w:b/>
          <w:bCs/>
          <w:sz w:val="24"/>
          <w:szCs w:val="24"/>
        </w:rPr>
        <w:t>(7h) 4-(4-(4</w:t>
      </w:r>
      <w:proofErr w:type="gramStart"/>
      <w:r w:rsidRPr="009961EB">
        <w:rPr>
          <w:rFonts w:ascii="Times New Roman" w:hAnsi="Times New Roman" w:cs="Times New Roman"/>
          <w:b/>
          <w:bCs/>
          <w:sz w:val="24"/>
          <w:szCs w:val="24"/>
        </w:rPr>
        <w:t>,6</w:t>
      </w:r>
      <w:proofErr w:type="gramEnd"/>
      <w:r w:rsidRPr="009961EB">
        <w:rPr>
          <w:rFonts w:ascii="Times New Roman" w:hAnsi="Times New Roman" w:cs="Times New Roman"/>
          <w:b/>
          <w:bCs/>
          <w:sz w:val="24"/>
          <w:szCs w:val="24"/>
        </w:rPr>
        <w:t>-diethoxy-1,3,5-triazin-2-ylamino)phenyl)-2-amino-6-(2,4-dichlorophenyl) pyridine-3-carbonitrile</w:t>
      </w:r>
      <w:r w:rsidR="009961EB" w:rsidRPr="009961EB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24530F" w:rsidRPr="009961E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4E28A0" w:rsidRPr="00574703" w:rsidRDefault="004E28A0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IR (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pellets cm</w:t>
      </w:r>
      <w:r w:rsidRPr="00CA3906">
        <w:rPr>
          <w:rFonts w:ascii="Times New Roman" w:hAnsi="Times New Roman" w:cs="Times New Roman"/>
          <w:sz w:val="24"/>
          <w:szCs w:val="24"/>
          <w:vertAlign w:val="superscript"/>
        </w:rPr>
        <w:t>‐1</w:t>
      </w:r>
      <w:r w:rsidRPr="00574703">
        <w:rPr>
          <w:rFonts w:ascii="Times New Roman" w:hAnsi="Times New Roman" w:cs="Times New Roman"/>
          <w:sz w:val="24"/>
          <w:szCs w:val="24"/>
        </w:rPr>
        <w:t>): 3330.76 (N-H), 3200.76 (Ar-H), 2936.77 Ali(C-H), 2185.76 (C≡N), 1506.66 (C=N), 1397.08 (C-N), 836.85 (C‐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Cl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).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CA390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74703">
        <w:rPr>
          <w:rFonts w:ascii="Times New Roman" w:hAnsi="Times New Roman" w:cs="Times New Roman"/>
          <w:sz w:val="24"/>
          <w:szCs w:val="24"/>
        </w:rPr>
        <w:t>H NMR (DMSO-d6, 400 MHz), δ10.78-10.42 (s, 2H, N-H)</w:t>
      </w:r>
      <w:r w:rsidR="00CA3906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9.41-9.37 (s</w:t>
      </w:r>
      <w:r w:rsidR="00CA3906">
        <w:rPr>
          <w:rFonts w:ascii="Times New Roman" w:hAnsi="Times New Roman" w:cs="Times New Roman"/>
          <w:sz w:val="24"/>
          <w:szCs w:val="24"/>
        </w:rPr>
        <w:t>, 1H, N-H) 8.18-8.06 (s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CA3906">
        <w:rPr>
          <w:rFonts w:ascii="Times New Roman" w:hAnsi="Times New Roman" w:cs="Times New Roman"/>
          <w:sz w:val="24"/>
          <w:szCs w:val="24"/>
        </w:rPr>
        <w:t xml:space="preserve"> 1H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CA3906">
        <w:rPr>
          <w:rFonts w:ascii="Times New Roman" w:hAnsi="Times New Roman" w:cs="Times New Roman"/>
          <w:sz w:val="24"/>
          <w:szCs w:val="24"/>
        </w:rPr>
        <w:t xml:space="preserve"> -CH, pyridine)</w:t>
      </w:r>
      <w:r w:rsidRPr="00574703">
        <w:rPr>
          <w:rFonts w:ascii="Times New Roman" w:hAnsi="Times New Roman" w:cs="Times New Roman"/>
          <w:sz w:val="24"/>
          <w:szCs w:val="24"/>
        </w:rPr>
        <w:t>,</w:t>
      </w:r>
      <w:r w:rsidR="00CA3906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 xml:space="preserve">7.99-7.18 (m, 7H,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‐H)</w:t>
      </w:r>
      <w:r w:rsidR="00CA3906">
        <w:rPr>
          <w:rFonts w:ascii="Times New Roman" w:hAnsi="Times New Roman" w:cs="Times New Roman"/>
          <w:sz w:val="24"/>
          <w:szCs w:val="24"/>
        </w:rPr>
        <w:t>,</w:t>
      </w:r>
      <w:r w:rsidRPr="00574703">
        <w:rPr>
          <w:rFonts w:ascii="Times New Roman" w:hAnsi="Times New Roman" w:cs="Times New Roman"/>
          <w:sz w:val="24"/>
          <w:szCs w:val="24"/>
        </w:rPr>
        <w:t xml:space="preserve"> 3.57-3.33 (q, 4H, -CH</w:t>
      </w:r>
      <w:r w:rsidRPr="00CA390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CA390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A3906">
        <w:rPr>
          <w:rFonts w:ascii="Times New Roman" w:hAnsi="Times New Roman" w:cs="Times New Roman"/>
          <w:sz w:val="24"/>
          <w:szCs w:val="24"/>
        </w:rPr>
        <w:t>)</w:t>
      </w:r>
      <w:r w:rsidRPr="00574703">
        <w:rPr>
          <w:rFonts w:ascii="Times New Roman" w:hAnsi="Times New Roman" w:cs="Times New Roman"/>
          <w:sz w:val="24"/>
          <w:szCs w:val="24"/>
        </w:rPr>
        <w:t>, 3.12-2.87 (t,</w:t>
      </w:r>
      <w:r w:rsidR="00CA3906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6H, CH</w:t>
      </w:r>
      <w:r w:rsidRPr="00CA390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74703">
        <w:rPr>
          <w:rFonts w:ascii="Times New Roman" w:hAnsi="Times New Roman" w:cs="Times New Roman"/>
          <w:sz w:val="24"/>
          <w:szCs w:val="24"/>
        </w:rPr>
        <w:t>-CH</w:t>
      </w:r>
      <w:r w:rsidRPr="00CA390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74703">
        <w:rPr>
          <w:rFonts w:ascii="Times New Roman" w:hAnsi="Times New Roman" w:cs="Times New Roman"/>
          <w:sz w:val="24"/>
          <w:szCs w:val="24"/>
        </w:rPr>
        <w:t>-)</w:t>
      </w:r>
      <w:r w:rsidR="00CA3906">
        <w:rPr>
          <w:rFonts w:ascii="Times New Roman" w:hAnsi="Times New Roman" w:cs="Times New Roman"/>
          <w:sz w:val="24"/>
          <w:szCs w:val="24"/>
        </w:rPr>
        <w:t>,</w:t>
      </w:r>
      <w:r w:rsidR="0024530F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MS: m/z 522 (M+1).</w:t>
      </w:r>
      <w:r w:rsidR="0065333E" w:rsidRPr="00574703">
        <w:rPr>
          <w:rFonts w:ascii="Times New Roman" w:hAnsi="Times New Roman" w:cs="Times New Roman"/>
          <w:sz w:val="24"/>
          <w:szCs w:val="24"/>
        </w:rPr>
        <w:t>’</w:t>
      </w:r>
    </w:p>
    <w:p w:rsidR="00BF234B" w:rsidRPr="00574703" w:rsidRDefault="0058273F" w:rsidP="0057470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 xml:space="preserve">V. </w:t>
      </w:r>
      <w:r w:rsidR="00BF234B" w:rsidRPr="00574703">
        <w:rPr>
          <w:rFonts w:ascii="Times New Roman" w:hAnsi="Times New Roman" w:cs="Times New Roman"/>
          <w:b/>
          <w:sz w:val="24"/>
          <w:szCs w:val="24"/>
        </w:rPr>
        <w:t>Biological activity:</w:t>
      </w:r>
    </w:p>
    <w:p w:rsidR="000A0FFC" w:rsidRPr="00574703" w:rsidRDefault="000A0FFC" w:rsidP="005C0D0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>Anti</w:t>
      </w:r>
      <w:r w:rsidR="00804993">
        <w:rPr>
          <w:rFonts w:ascii="Times New Roman" w:hAnsi="Times New Roman" w:cs="Times New Roman"/>
          <w:b/>
          <w:sz w:val="24"/>
          <w:szCs w:val="24"/>
        </w:rPr>
        <w:t>-</w:t>
      </w:r>
      <w:r w:rsidRPr="00574703">
        <w:rPr>
          <w:rFonts w:ascii="Times New Roman" w:hAnsi="Times New Roman" w:cs="Times New Roman"/>
          <w:b/>
          <w:sz w:val="24"/>
          <w:szCs w:val="24"/>
        </w:rPr>
        <w:t>microbial hobby</w:t>
      </w:r>
    </w:p>
    <w:p w:rsidR="000A0FFC" w:rsidRPr="00574703" w:rsidRDefault="00804993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vel </w:t>
      </w:r>
      <w:r w:rsidR="0032703E" w:rsidRPr="00574703">
        <w:rPr>
          <w:rFonts w:ascii="Times New Roman" w:hAnsi="Times New Roman" w:cs="Times New Roman"/>
          <w:sz w:val="24"/>
          <w:szCs w:val="24"/>
        </w:rPr>
        <w:t>synthesiz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A0FFC" w:rsidRPr="00574703">
        <w:rPr>
          <w:rFonts w:ascii="Times New Roman" w:hAnsi="Times New Roman" w:cs="Times New Roman"/>
          <w:sz w:val="24"/>
          <w:szCs w:val="24"/>
        </w:rPr>
        <w:t>compounds have been e</w:t>
      </w:r>
      <w:r w:rsidR="0032703E" w:rsidRPr="00574703">
        <w:rPr>
          <w:rFonts w:ascii="Times New Roman" w:hAnsi="Times New Roman" w:cs="Times New Roman"/>
          <w:sz w:val="24"/>
          <w:szCs w:val="24"/>
        </w:rPr>
        <w:t xml:space="preserve">xamined for anti-bacterial activity the using </w:t>
      </w:r>
      <w:r w:rsidR="000A0FFC" w:rsidRPr="00574703">
        <w:rPr>
          <w:rFonts w:ascii="Times New Roman" w:hAnsi="Times New Roman" w:cs="Times New Roman"/>
          <w:sz w:val="24"/>
          <w:szCs w:val="24"/>
        </w:rPr>
        <w:t xml:space="preserve">species E. coli, Salmonella </w:t>
      </w:r>
      <w:proofErr w:type="spellStart"/>
      <w:r w:rsidR="000A0FFC" w:rsidRPr="00574703">
        <w:rPr>
          <w:rFonts w:ascii="Times New Roman" w:hAnsi="Times New Roman" w:cs="Times New Roman"/>
          <w:sz w:val="24"/>
          <w:szCs w:val="24"/>
        </w:rPr>
        <w:t>typhi</w:t>
      </w:r>
      <w:proofErr w:type="spellEnd"/>
      <w:r w:rsidR="000A0FFC" w:rsidRPr="00574703">
        <w:rPr>
          <w:rFonts w:ascii="Times New Roman" w:hAnsi="Times New Roman" w:cs="Times New Roman"/>
          <w:sz w:val="24"/>
          <w:szCs w:val="24"/>
        </w:rPr>
        <w:t xml:space="preserve"> and Staphylococcus </w:t>
      </w:r>
      <w:proofErr w:type="spellStart"/>
      <w:r w:rsidR="000A0FFC" w:rsidRPr="00574703">
        <w:rPr>
          <w:rFonts w:ascii="Times New Roman" w:hAnsi="Times New Roman" w:cs="Times New Roman"/>
          <w:sz w:val="24"/>
          <w:szCs w:val="24"/>
        </w:rPr>
        <w:t>aureus</w:t>
      </w:r>
      <w:proofErr w:type="spellEnd"/>
      <w:r w:rsidR="000A0FFC" w:rsidRPr="00574703">
        <w:rPr>
          <w:rFonts w:ascii="Times New Roman" w:hAnsi="Times New Roman" w:cs="Times New Roman"/>
          <w:sz w:val="24"/>
          <w:szCs w:val="24"/>
        </w:rPr>
        <w:t xml:space="preserve"> via way of means of disc dif</w:t>
      </w:r>
      <w:r w:rsidR="0032703E" w:rsidRPr="00574703">
        <w:rPr>
          <w:rFonts w:ascii="Times New Roman" w:hAnsi="Times New Roman" w:cs="Times New Roman"/>
          <w:sz w:val="24"/>
          <w:szCs w:val="24"/>
        </w:rPr>
        <w:t>fusion method</w:t>
      </w:r>
      <w:r w:rsidR="00FA6D77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E61C2A" w:rsidRPr="00574703">
        <w:rPr>
          <w:rFonts w:ascii="Times New Roman" w:hAnsi="Times New Roman" w:cs="Times New Roman"/>
          <w:sz w:val="24"/>
          <w:szCs w:val="24"/>
        </w:rPr>
        <w:t>[31-32</w:t>
      </w:r>
      <w:r w:rsidR="006A46B3" w:rsidRPr="00574703">
        <w:rPr>
          <w:rFonts w:ascii="Times New Roman" w:hAnsi="Times New Roman" w:cs="Times New Roman"/>
          <w:sz w:val="24"/>
          <w:szCs w:val="24"/>
        </w:rPr>
        <w:t>]</w:t>
      </w:r>
      <w:r w:rsidR="0032703E" w:rsidRPr="00574703">
        <w:rPr>
          <w:rFonts w:ascii="Times New Roman" w:hAnsi="Times New Roman" w:cs="Times New Roman"/>
          <w:sz w:val="24"/>
          <w:szCs w:val="24"/>
        </w:rPr>
        <w:t xml:space="preserve">. Using </w:t>
      </w:r>
      <w:proofErr w:type="spellStart"/>
      <w:r w:rsidR="000A0FFC" w:rsidRPr="00574703">
        <w:rPr>
          <w:rFonts w:ascii="Times New Roman" w:hAnsi="Times New Roman" w:cs="Times New Roman"/>
          <w:sz w:val="24"/>
          <w:szCs w:val="24"/>
        </w:rPr>
        <w:t>Penicillin</w:t>
      </w:r>
      <w:r w:rsidR="0032703E" w:rsidRPr="00574703">
        <w:rPr>
          <w:rFonts w:ascii="Times New Roman" w:hAnsi="Times New Roman" w:cs="Times New Roman"/>
          <w:sz w:val="24"/>
          <w:szCs w:val="24"/>
        </w:rPr>
        <w:t>e</w:t>
      </w:r>
      <w:proofErr w:type="spellEnd"/>
      <w:r w:rsidR="0032703E" w:rsidRPr="00574703">
        <w:rPr>
          <w:rFonts w:ascii="Times New Roman" w:hAnsi="Times New Roman" w:cs="Times New Roman"/>
          <w:sz w:val="24"/>
          <w:szCs w:val="24"/>
        </w:rPr>
        <w:t xml:space="preserve"> as a standard</w:t>
      </w:r>
      <w:r w:rsidR="000A0FFC" w:rsidRPr="00574703">
        <w:rPr>
          <w:rFonts w:ascii="Times New Roman" w:hAnsi="Times New Roman" w:cs="Times New Roman"/>
          <w:sz w:val="24"/>
          <w:szCs w:val="24"/>
        </w:rPr>
        <w:t xml:space="preserve"> dru</w:t>
      </w:r>
      <w:r w:rsidR="0032703E" w:rsidRPr="00574703">
        <w:rPr>
          <w:rFonts w:ascii="Times New Roman" w:hAnsi="Times New Roman" w:cs="Times New Roman"/>
          <w:sz w:val="24"/>
          <w:szCs w:val="24"/>
        </w:rPr>
        <w:t>g and antifungal using</w:t>
      </w:r>
      <w:r w:rsidR="000A0FFC" w:rsidRPr="00574703">
        <w:rPr>
          <w:rFonts w:ascii="Times New Roman" w:hAnsi="Times New Roman" w:cs="Times New Roman"/>
          <w:sz w:val="24"/>
          <w:szCs w:val="24"/>
        </w:rPr>
        <w:t xml:space="preserve"> of species like </w:t>
      </w:r>
      <w:proofErr w:type="spellStart"/>
      <w:r w:rsidR="000A0FFC" w:rsidRPr="00574703">
        <w:rPr>
          <w:rFonts w:ascii="Times New Roman" w:hAnsi="Times New Roman" w:cs="Times New Roman"/>
          <w:sz w:val="24"/>
          <w:szCs w:val="24"/>
        </w:rPr>
        <w:t>Aspergillus</w:t>
      </w:r>
      <w:proofErr w:type="spellEnd"/>
      <w:r w:rsidR="000A0FFC"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A0FFC" w:rsidRPr="00574703">
        <w:rPr>
          <w:rFonts w:ascii="Times New Roman" w:hAnsi="Times New Roman" w:cs="Times New Roman"/>
          <w:sz w:val="24"/>
          <w:szCs w:val="24"/>
        </w:rPr>
        <w:t>niger</w:t>
      </w:r>
      <w:proofErr w:type="spellEnd"/>
      <w:r w:rsidR="000A0FFC" w:rsidRPr="0057470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A0FFC" w:rsidRPr="00574703">
        <w:rPr>
          <w:rFonts w:ascii="Times New Roman" w:hAnsi="Times New Roman" w:cs="Times New Roman"/>
          <w:sz w:val="24"/>
          <w:szCs w:val="24"/>
        </w:rPr>
        <w:t>Aspergillus</w:t>
      </w:r>
      <w:proofErr w:type="spellEnd"/>
      <w:r w:rsidR="000A0FFC"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A0FFC" w:rsidRPr="00574703">
        <w:rPr>
          <w:rFonts w:ascii="Times New Roman" w:hAnsi="Times New Roman" w:cs="Times New Roman"/>
          <w:sz w:val="24"/>
          <w:szCs w:val="24"/>
        </w:rPr>
        <w:t>flavus</w:t>
      </w:r>
      <w:proofErr w:type="spellEnd"/>
      <w:r w:rsidR="000A0FFC" w:rsidRPr="0057470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A0FFC" w:rsidRPr="00574703">
        <w:rPr>
          <w:rFonts w:ascii="Times New Roman" w:hAnsi="Times New Roman" w:cs="Times New Roman"/>
          <w:sz w:val="24"/>
          <w:szCs w:val="24"/>
        </w:rPr>
        <w:t>Penicillium</w:t>
      </w:r>
      <w:proofErr w:type="spellEnd"/>
      <w:r w:rsidR="000A0FFC"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A0FFC" w:rsidRPr="00574703">
        <w:rPr>
          <w:rFonts w:ascii="Times New Roman" w:hAnsi="Times New Roman" w:cs="Times New Roman"/>
          <w:sz w:val="24"/>
          <w:szCs w:val="24"/>
        </w:rPr>
        <w:t>chrysogenum</w:t>
      </w:r>
      <w:proofErr w:type="spellEnd"/>
      <w:r w:rsidR="000A0FFC" w:rsidRPr="00574703">
        <w:rPr>
          <w:rFonts w:ascii="Times New Roman" w:hAnsi="Times New Roman" w:cs="Times New Roman"/>
          <w:sz w:val="24"/>
          <w:szCs w:val="24"/>
        </w:rPr>
        <w:t xml:space="preserve"> via way of means of pois</w:t>
      </w:r>
      <w:r w:rsidR="0032703E" w:rsidRPr="00574703">
        <w:rPr>
          <w:rFonts w:ascii="Times New Roman" w:hAnsi="Times New Roman" w:cs="Times New Roman"/>
          <w:sz w:val="24"/>
          <w:szCs w:val="24"/>
        </w:rPr>
        <w:t>on plate me</w:t>
      </w:r>
      <w:r w:rsidR="00E61C2A" w:rsidRPr="00574703">
        <w:rPr>
          <w:rFonts w:ascii="Times New Roman" w:hAnsi="Times New Roman" w:cs="Times New Roman"/>
          <w:sz w:val="24"/>
          <w:szCs w:val="24"/>
        </w:rPr>
        <w:t>thod [33</w:t>
      </w:r>
      <w:r w:rsidR="006A46B3" w:rsidRPr="00574703">
        <w:rPr>
          <w:rFonts w:ascii="Times New Roman" w:hAnsi="Times New Roman" w:cs="Times New Roman"/>
          <w:sz w:val="24"/>
          <w:szCs w:val="24"/>
        </w:rPr>
        <w:t>]</w:t>
      </w:r>
      <w:r w:rsidR="00FA6D77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32703E" w:rsidRPr="00574703">
        <w:rPr>
          <w:rFonts w:ascii="Times New Roman" w:hAnsi="Times New Roman" w:cs="Times New Roman"/>
          <w:sz w:val="24"/>
          <w:szCs w:val="24"/>
        </w:rPr>
        <w:t>using</w:t>
      </w:r>
      <w:r w:rsidR="000A0FFC"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A0FFC" w:rsidRPr="00574703">
        <w:rPr>
          <w:rFonts w:ascii="Times New Roman" w:hAnsi="Times New Roman" w:cs="Times New Roman"/>
          <w:sz w:val="24"/>
          <w:szCs w:val="24"/>
        </w:rPr>
        <w:t>G</w:t>
      </w:r>
      <w:r w:rsidR="0032703E" w:rsidRPr="00574703">
        <w:rPr>
          <w:rFonts w:ascii="Times New Roman" w:hAnsi="Times New Roman" w:cs="Times New Roman"/>
          <w:sz w:val="24"/>
          <w:szCs w:val="24"/>
        </w:rPr>
        <w:t>riseofulvin</w:t>
      </w:r>
      <w:proofErr w:type="spellEnd"/>
      <w:r w:rsidR="0032703E" w:rsidRPr="00574703">
        <w:rPr>
          <w:rFonts w:ascii="Times New Roman" w:hAnsi="Times New Roman" w:cs="Times New Roman"/>
          <w:sz w:val="24"/>
          <w:szCs w:val="24"/>
        </w:rPr>
        <w:t xml:space="preserve"> as reference standard and DMSO as a control</w:t>
      </w:r>
      <w:r w:rsidR="000A0FFC" w:rsidRPr="00574703">
        <w:rPr>
          <w:rFonts w:ascii="Times New Roman" w:hAnsi="Times New Roman" w:cs="Times New Roman"/>
          <w:sz w:val="24"/>
          <w:szCs w:val="24"/>
        </w:rPr>
        <w:t xml:space="preserve"> solvent. Some of c</w:t>
      </w:r>
      <w:r w:rsidR="0032703E" w:rsidRPr="00574703">
        <w:rPr>
          <w:rFonts w:ascii="Times New Roman" w:hAnsi="Times New Roman" w:cs="Times New Roman"/>
          <w:sz w:val="24"/>
          <w:szCs w:val="24"/>
        </w:rPr>
        <w:t>ompounds display significant property</w:t>
      </w:r>
      <w:r w:rsidR="000A0FFC" w:rsidRPr="00574703">
        <w:rPr>
          <w:rFonts w:ascii="Times New Roman" w:hAnsi="Times New Roman" w:cs="Times New Roman"/>
          <w:sz w:val="24"/>
          <w:szCs w:val="24"/>
        </w:rPr>
        <w:t xml:space="preserve"> of anti-bacterial and a number of the com</w:t>
      </w:r>
      <w:r w:rsidR="0032703E" w:rsidRPr="00574703">
        <w:rPr>
          <w:rFonts w:ascii="Times New Roman" w:hAnsi="Times New Roman" w:cs="Times New Roman"/>
          <w:sz w:val="24"/>
          <w:szCs w:val="24"/>
        </w:rPr>
        <w:t>pounds display moderate activity. Study of anti-fungal activity</w:t>
      </w:r>
      <w:r w:rsidR="000A0FFC" w:rsidRPr="00574703">
        <w:rPr>
          <w:rFonts w:ascii="Times New Roman" w:hAnsi="Times New Roman" w:cs="Times New Roman"/>
          <w:sz w:val="24"/>
          <w:szCs w:val="24"/>
        </w:rPr>
        <w:t xml:space="preserve"> suggests that a number of </w:t>
      </w:r>
      <w:r w:rsidR="0032703E" w:rsidRPr="00574703">
        <w:rPr>
          <w:rFonts w:ascii="Times New Roman" w:hAnsi="Times New Roman" w:cs="Times New Roman"/>
          <w:sz w:val="24"/>
          <w:szCs w:val="24"/>
        </w:rPr>
        <w:t>compounds are promisingly active</w:t>
      </w:r>
      <w:r w:rsidR="000A0FFC" w:rsidRPr="00574703">
        <w:rPr>
          <w:rFonts w:ascii="Times New Roman" w:hAnsi="Times New Roman" w:cs="Times New Roman"/>
          <w:sz w:val="24"/>
          <w:szCs w:val="24"/>
        </w:rPr>
        <w:t xml:space="preserve"> at the same time a</w:t>
      </w:r>
      <w:r w:rsidR="0032703E" w:rsidRPr="00574703">
        <w:rPr>
          <w:rFonts w:ascii="Times New Roman" w:hAnsi="Times New Roman" w:cs="Times New Roman"/>
          <w:sz w:val="24"/>
          <w:szCs w:val="24"/>
        </w:rPr>
        <w:t>s others aren't so much active</w:t>
      </w:r>
      <w:r w:rsidR="000A0FFC" w:rsidRPr="00574703">
        <w:rPr>
          <w:rFonts w:ascii="Times New Roman" w:hAnsi="Times New Roman" w:cs="Times New Roman"/>
          <w:sz w:val="24"/>
          <w:szCs w:val="24"/>
        </w:rPr>
        <w:t xml:space="preserve">. </w:t>
      </w:r>
      <w:r w:rsidR="0032703E" w:rsidRPr="00574703">
        <w:rPr>
          <w:rFonts w:ascii="Times New Roman" w:hAnsi="Times New Roman" w:cs="Times New Roman"/>
          <w:sz w:val="24"/>
          <w:szCs w:val="24"/>
        </w:rPr>
        <w:t>The results are shown in Table 1 and 2 respectively.</w:t>
      </w:r>
    </w:p>
    <w:p w:rsidR="00334636" w:rsidRPr="00574703" w:rsidRDefault="00334636" w:rsidP="005C0D0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 xml:space="preserve">Table 1-Antibacterial screening results of the compounds </w:t>
      </w:r>
      <w:r w:rsidR="00D62DE9">
        <w:rPr>
          <w:rFonts w:ascii="Times New Roman" w:hAnsi="Times New Roman" w:cs="Times New Roman"/>
          <w:b/>
          <w:sz w:val="24"/>
          <w:szCs w:val="24"/>
        </w:rPr>
        <w:t>(</w:t>
      </w:r>
      <w:r w:rsidRPr="00574703">
        <w:rPr>
          <w:rFonts w:ascii="Times New Roman" w:hAnsi="Times New Roman" w:cs="Times New Roman"/>
          <w:b/>
          <w:sz w:val="24"/>
          <w:szCs w:val="24"/>
        </w:rPr>
        <w:t>7a-h</w:t>
      </w:r>
      <w:r w:rsidR="00D62DE9">
        <w:rPr>
          <w:rFonts w:ascii="Times New Roman" w:hAnsi="Times New Roman" w:cs="Times New Roman"/>
          <w:b/>
          <w:sz w:val="24"/>
          <w:szCs w:val="24"/>
        </w:rPr>
        <w:t>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1457"/>
        <w:gridCol w:w="992"/>
        <w:gridCol w:w="1350"/>
        <w:gridCol w:w="1822"/>
      </w:tblGrid>
      <w:tr w:rsidR="00B87F1E" w:rsidRPr="00574703" w:rsidTr="00574703">
        <w:trPr>
          <w:jc w:val="center"/>
        </w:trPr>
        <w:tc>
          <w:tcPr>
            <w:tcW w:w="817" w:type="dxa"/>
          </w:tcPr>
          <w:p w:rsidR="00B87F1E" w:rsidRPr="009961EB" w:rsidRDefault="00B87F1E" w:rsidP="005747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r. No.</w:t>
            </w:r>
          </w:p>
        </w:tc>
        <w:tc>
          <w:tcPr>
            <w:tcW w:w="1418" w:type="dxa"/>
          </w:tcPr>
          <w:p w:rsidR="00B87F1E" w:rsidRPr="009961EB" w:rsidRDefault="00B87F1E" w:rsidP="005747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mpounds</w:t>
            </w:r>
          </w:p>
        </w:tc>
        <w:tc>
          <w:tcPr>
            <w:tcW w:w="992" w:type="dxa"/>
          </w:tcPr>
          <w:p w:rsidR="00B87F1E" w:rsidRPr="009961EB" w:rsidRDefault="00B87F1E" w:rsidP="005747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. coli</w:t>
            </w:r>
          </w:p>
        </w:tc>
        <w:tc>
          <w:tcPr>
            <w:tcW w:w="1296" w:type="dxa"/>
          </w:tcPr>
          <w:p w:rsidR="00B87F1E" w:rsidRPr="009961EB" w:rsidRDefault="00B87F1E" w:rsidP="005747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almonella</w:t>
            </w:r>
          </w:p>
          <w:p w:rsidR="00B87F1E" w:rsidRPr="009961EB" w:rsidRDefault="00B87F1E" w:rsidP="005747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yphi</w:t>
            </w:r>
            <w:proofErr w:type="spellEnd"/>
          </w:p>
        </w:tc>
        <w:tc>
          <w:tcPr>
            <w:tcW w:w="1822" w:type="dxa"/>
          </w:tcPr>
          <w:p w:rsidR="00B87F1E" w:rsidRPr="009961EB" w:rsidRDefault="00B87F1E" w:rsidP="005747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aphylococcus</w:t>
            </w:r>
          </w:p>
          <w:p w:rsidR="00B87F1E" w:rsidRPr="009961EB" w:rsidRDefault="00B87F1E" w:rsidP="0057470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ureus</w:t>
            </w:r>
            <w:proofErr w:type="spellEnd"/>
          </w:p>
        </w:tc>
      </w:tr>
      <w:tr w:rsidR="00334636" w:rsidRPr="00574703" w:rsidTr="00574703">
        <w:trPr>
          <w:jc w:val="center"/>
        </w:trPr>
        <w:tc>
          <w:tcPr>
            <w:tcW w:w="817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a</w:t>
            </w:r>
          </w:p>
        </w:tc>
        <w:tc>
          <w:tcPr>
            <w:tcW w:w="99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296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82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334636" w:rsidRPr="00574703" w:rsidTr="00574703">
        <w:trPr>
          <w:jc w:val="center"/>
        </w:trPr>
        <w:tc>
          <w:tcPr>
            <w:tcW w:w="817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b</w:t>
            </w:r>
          </w:p>
        </w:tc>
        <w:tc>
          <w:tcPr>
            <w:tcW w:w="99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296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82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334636" w:rsidRPr="00574703" w:rsidTr="00574703">
        <w:trPr>
          <w:jc w:val="center"/>
        </w:trPr>
        <w:tc>
          <w:tcPr>
            <w:tcW w:w="817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c</w:t>
            </w:r>
          </w:p>
        </w:tc>
        <w:tc>
          <w:tcPr>
            <w:tcW w:w="99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296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82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334636" w:rsidRPr="00574703" w:rsidTr="00574703">
        <w:trPr>
          <w:jc w:val="center"/>
        </w:trPr>
        <w:tc>
          <w:tcPr>
            <w:tcW w:w="817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d</w:t>
            </w:r>
          </w:p>
        </w:tc>
        <w:tc>
          <w:tcPr>
            <w:tcW w:w="99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296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82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334636" w:rsidRPr="00574703" w:rsidTr="00574703">
        <w:trPr>
          <w:jc w:val="center"/>
        </w:trPr>
        <w:tc>
          <w:tcPr>
            <w:tcW w:w="817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e</w:t>
            </w:r>
          </w:p>
        </w:tc>
        <w:tc>
          <w:tcPr>
            <w:tcW w:w="99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296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2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334636" w:rsidRPr="00574703" w:rsidTr="00574703">
        <w:trPr>
          <w:jc w:val="center"/>
        </w:trPr>
        <w:tc>
          <w:tcPr>
            <w:tcW w:w="817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f</w:t>
            </w:r>
          </w:p>
        </w:tc>
        <w:tc>
          <w:tcPr>
            <w:tcW w:w="99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296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82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334636" w:rsidRPr="00574703" w:rsidTr="00574703">
        <w:trPr>
          <w:jc w:val="center"/>
        </w:trPr>
        <w:tc>
          <w:tcPr>
            <w:tcW w:w="817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18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g</w:t>
            </w:r>
          </w:p>
        </w:tc>
        <w:tc>
          <w:tcPr>
            <w:tcW w:w="99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296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82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334636" w:rsidRPr="00574703" w:rsidTr="00574703">
        <w:trPr>
          <w:jc w:val="center"/>
        </w:trPr>
        <w:tc>
          <w:tcPr>
            <w:tcW w:w="817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418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h</w:t>
            </w:r>
          </w:p>
        </w:tc>
        <w:tc>
          <w:tcPr>
            <w:tcW w:w="99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296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82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334636" w:rsidRPr="00574703" w:rsidTr="00574703">
        <w:trPr>
          <w:jc w:val="center"/>
        </w:trPr>
        <w:tc>
          <w:tcPr>
            <w:tcW w:w="817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418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Penicillin</w:t>
            </w:r>
          </w:p>
        </w:tc>
        <w:tc>
          <w:tcPr>
            <w:tcW w:w="99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296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82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334636" w:rsidRPr="00574703" w:rsidTr="00574703">
        <w:trPr>
          <w:jc w:val="center"/>
        </w:trPr>
        <w:tc>
          <w:tcPr>
            <w:tcW w:w="817" w:type="dxa"/>
          </w:tcPr>
          <w:p w:rsidR="00334636" w:rsidRPr="00574703" w:rsidRDefault="00B87F1E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418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DMSO</w:t>
            </w:r>
          </w:p>
        </w:tc>
        <w:tc>
          <w:tcPr>
            <w:tcW w:w="99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ve</w:t>
            </w:r>
          </w:p>
        </w:tc>
        <w:tc>
          <w:tcPr>
            <w:tcW w:w="1296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ve</w:t>
            </w:r>
          </w:p>
        </w:tc>
        <w:tc>
          <w:tcPr>
            <w:tcW w:w="1822" w:type="dxa"/>
          </w:tcPr>
          <w:p w:rsidR="00334636" w:rsidRPr="00574703" w:rsidRDefault="006262EF" w:rsidP="0057470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ve</w:t>
            </w:r>
          </w:p>
        </w:tc>
      </w:tr>
    </w:tbl>
    <w:p w:rsidR="002D2CCD" w:rsidRPr="00574703" w:rsidRDefault="00BB6CE1" w:rsidP="005C0D0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lastRenderedPageBreak/>
        <w:t>Table 2:</w:t>
      </w:r>
      <w:r w:rsidR="009961E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b/>
          <w:sz w:val="24"/>
          <w:szCs w:val="24"/>
        </w:rPr>
        <w:t>Antifungal screening results of the compounds 7a-7h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1701"/>
        <w:gridCol w:w="993"/>
        <w:gridCol w:w="1984"/>
        <w:gridCol w:w="1790"/>
      </w:tblGrid>
      <w:tr w:rsidR="004E7448" w:rsidRPr="00574703" w:rsidTr="009961EB">
        <w:trPr>
          <w:jc w:val="center"/>
        </w:trPr>
        <w:tc>
          <w:tcPr>
            <w:tcW w:w="675" w:type="dxa"/>
          </w:tcPr>
          <w:p w:rsidR="004E7448" w:rsidRPr="009961EB" w:rsidRDefault="004E7448" w:rsidP="009961E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r. No.</w:t>
            </w:r>
          </w:p>
        </w:tc>
        <w:tc>
          <w:tcPr>
            <w:tcW w:w="1701" w:type="dxa"/>
          </w:tcPr>
          <w:p w:rsidR="004E7448" w:rsidRPr="009961EB" w:rsidRDefault="004E7448" w:rsidP="009961E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mpounds</w:t>
            </w:r>
          </w:p>
        </w:tc>
        <w:tc>
          <w:tcPr>
            <w:tcW w:w="993" w:type="dxa"/>
          </w:tcPr>
          <w:p w:rsidR="004E7448" w:rsidRPr="009961EB" w:rsidRDefault="004E7448" w:rsidP="009961E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.</w:t>
            </w:r>
            <w:r w:rsidR="009961EB"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li</w:t>
            </w:r>
          </w:p>
        </w:tc>
        <w:tc>
          <w:tcPr>
            <w:tcW w:w="1984" w:type="dxa"/>
          </w:tcPr>
          <w:p w:rsidR="004E7448" w:rsidRPr="009961EB" w:rsidRDefault="004E7448" w:rsidP="009961E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Salmonella </w:t>
            </w:r>
            <w:proofErr w:type="spellStart"/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yphi</w:t>
            </w:r>
            <w:proofErr w:type="spellEnd"/>
          </w:p>
        </w:tc>
        <w:tc>
          <w:tcPr>
            <w:tcW w:w="1723" w:type="dxa"/>
          </w:tcPr>
          <w:p w:rsidR="00E15EE1" w:rsidRPr="009961EB" w:rsidRDefault="00E15EE1" w:rsidP="009961E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taphylococcus</w:t>
            </w:r>
          </w:p>
          <w:p w:rsidR="004E7448" w:rsidRPr="009961EB" w:rsidRDefault="00E15EE1" w:rsidP="009961E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9961E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ureus</w:t>
            </w:r>
            <w:proofErr w:type="spellEnd"/>
          </w:p>
        </w:tc>
      </w:tr>
      <w:tr w:rsidR="00917CAE" w:rsidRPr="00574703" w:rsidTr="009961EB">
        <w:trPr>
          <w:jc w:val="center"/>
        </w:trPr>
        <w:tc>
          <w:tcPr>
            <w:tcW w:w="675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a</w:t>
            </w:r>
          </w:p>
        </w:tc>
        <w:tc>
          <w:tcPr>
            <w:tcW w:w="99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984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RG</w:t>
            </w:r>
          </w:p>
        </w:tc>
        <w:tc>
          <w:tcPr>
            <w:tcW w:w="172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ve</w:t>
            </w:r>
          </w:p>
        </w:tc>
      </w:tr>
      <w:tr w:rsidR="00917CAE" w:rsidRPr="00574703" w:rsidTr="009961EB">
        <w:trPr>
          <w:jc w:val="center"/>
        </w:trPr>
        <w:tc>
          <w:tcPr>
            <w:tcW w:w="675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b</w:t>
            </w:r>
          </w:p>
        </w:tc>
        <w:tc>
          <w:tcPr>
            <w:tcW w:w="99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984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72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ve</w:t>
            </w:r>
          </w:p>
        </w:tc>
      </w:tr>
      <w:tr w:rsidR="004E7448" w:rsidRPr="00574703" w:rsidTr="009961EB">
        <w:trPr>
          <w:jc w:val="center"/>
        </w:trPr>
        <w:tc>
          <w:tcPr>
            <w:tcW w:w="675" w:type="dxa"/>
          </w:tcPr>
          <w:p w:rsidR="004E7448" w:rsidRPr="00574703" w:rsidRDefault="00E15EE1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01" w:type="dxa"/>
          </w:tcPr>
          <w:p w:rsidR="004E7448" w:rsidRPr="00574703" w:rsidRDefault="00E15EE1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c</w:t>
            </w:r>
          </w:p>
        </w:tc>
        <w:tc>
          <w:tcPr>
            <w:tcW w:w="993" w:type="dxa"/>
          </w:tcPr>
          <w:p w:rsidR="004E7448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984" w:type="dxa"/>
          </w:tcPr>
          <w:p w:rsidR="004E7448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ve</w:t>
            </w:r>
          </w:p>
        </w:tc>
        <w:tc>
          <w:tcPr>
            <w:tcW w:w="1723" w:type="dxa"/>
          </w:tcPr>
          <w:p w:rsidR="004E7448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ve</w:t>
            </w:r>
          </w:p>
        </w:tc>
      </w:tr>
      <w:tr w:rsidR="00917CAE" w:rsidRPr="00574703" w:rsidTr="009961EB">
        <w:trPr>
          <w:jc w:val="center"/>
        </w:trPr>
        <w:tc>
          <w:tcPr>
            <w:tcW w:w="675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01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d</w:t>
            </w:r>
          </w:p>
        </w:tc>
        <w:tc>
          <w:tcPr>
            <w:tcW w:w="993" w:type="dxa"/>
          </w:tcPr>
          <w:p w:rsidR="00917CAE" w:rsidRPr="00574703" w:rsidRDefault="008E5D3B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="00917CAE"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984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723" w:type="dxa"/>
          </w:tcPr>
          <w:p w:rsidR="00917CAE" w:rsidRPr="00574703" w:rsidRDefault="008E5D3B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="00917CAE"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</w:tr>
      <w:tr w:rsidR="00917CAE" w:rsidRPr="00574703" w:rsidTr="009961EB">
        <w:trPr>
          <w:jc w:val="center"/>
        </w:trPr>
        <w:tc>
          <w:tcPr>
            <w:tcW w:w="675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e</w:t>
            </w:r>
          </w:p>
        </w:tc>
        <w:tc>
          <w:tcPr>
            <w:tcW w:w="99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984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72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ve</w:t>
            </w:r>
          </w:p>
        </w:tc>
      </w:tr>
      <w:tr w:rsidR="00917CAE" w:rsidRPr="00574703" w:rsidTr="009961EB">
        <w:trPr>
          <w:jc w:val="center"/>
        </w:trPr>
        <w:tc>
          <w:tcPr>
            <w:tcW w:w="675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f</w:t>
            </w:r>
          </w:p>
        </w:tc>
        <w:tc>
          <w:tcPr>
            <w:tcW w:w="99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RG</w:t>
            </w:r>
          </w:p>
        </w:tc>
        <w:tc>
          <w:tcPr>
            <w:tcW w:w="1984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72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ve</w:t>
            </w:r>
          </w:p>
        </w:tc>
      </w:tr>
      <w:tr w:rsidR="00917CAE" w:rsidRPr="00574703" w:rsidTr="009961EB">
        <w:trPr>
          <w:jc w:val="center"/>
        </w:trPr>
        <w:tc>
          <w:tcPr>
            <w:tcW w:w="675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01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g</w:t>
            </w:r>
          </w:p>
        </w:tc>
        <w:tc>
          <w:tcPr>
            <w:tcW w:w="99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984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ve</w:t>
            </w:r>
          </w:p>
        </w:tc>
        <w:tc>
          <w:tcPr>
            <w:tcW w:w="172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</w:tr>
      <w:tr w:rsidR="00917CAE" w:rsidRPr="00574703" w:rsidTr="009961EB">
        <w:trPr>
          <w:jc w:val="center"/>
        </w:trPr>
        <w:tc>
          <w:tcPr>
            <w:tcW w:w="675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7h</w:t>
            </w:r>
          </w:p>
        </w:tc>
        <w:tc>
          <w:tcPr>
            <w:tcW w:w="99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984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72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RG</w:t>
            </w:r>
          </w:p>
        </w:tc>
      </w:tr>
      <w:tr w:rsidR="00917CAE" w:rsidRPr="00574703" w:rsidTr="009961EB">
        <w:trPr>
          <w:jc w:val="center"/>
        </w:trPr>
        <w:tc>
          <w:tcPr>
            <w:tcW w:w="675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01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Greseofulvin</w:t>
            </w:r>
            <w:proofErr w:type="spellEnd"/>
          </w:p>
        </w:tc>
        <w:tc>
          <w:tcPr>
            <w:tcW w:w="99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984" w:type="dxa"/>
          </w:tcPr>
          <w:p w:rsidR="00917CAE" w:rsidRPr="00574703" w:rsidRDefault="008E5D3B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="00917CAE"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723" w:type="dxa"/>
          </w:tcPr>
          <w:p w:rsidR="00917CAE" w:rsidRPr="00574703" w:rsidRDefault="00917CAE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ve</w:t>
            </w:r>
          </w:p>
        </w:tc>
      </w:tr>
      <w:tr w:rsidR="00EA1CB7" w:rsidRPr="00574703" w:rsidTr="009961EB">
        <w:trPr>
          <w:jc w:val="center"/>
        </w:trPr>
        <w:tc>
          <w:tcPr>
            <w:tcW w:w="675" w:type="dxa"/>
          </w:tcPr>
          <w:p w:rsidR="00EA1CB7" w:rsidRPr="00574703" w:rsidRDefault="00EA1CB7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701" w:type="dxa"/>
          </w:tcPr>
          <w:p w:rsidR="00EA1CB7" w:rsidRPr="00574703" w:rsidRDefault="00EA1CB7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DMSO</w:t>
            </w:r>
          </w:p>
        </w:tc>
        <w:tc>
          <w:tcPr>
            <w:tcW w:w="993" w:type="dxa"/>
          </w:tcPr>
          <w:p w:rsidR="00EA1CB7" w:rsidRPr="00574703" w:rsidRDefault="00EA1CB7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984" w:type="dxa"/>
          </w:tcPr>
          <w:p w:rsidR="00EA1CB7" w:rsidRPr="00574703" w:rsidRDefault="00EA1CB7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</w:p>
        </w:tc>
        <w:tc>
          <w:tcPr>
            <w:tcW w:w="1723" w:type="dxa"/>
          </w:tcPr>
          <w:p w:rsidR="00EA1CB7" w:rsidRPr="00574703" w:rsidRDefault="00EA1CB7" w:rsidP="009961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ve</w:t>
            </w:r>
          </w:p>
        </w:tc>
      </w:tr>
      <w:tr w:rsidR="00F1107D" w:rsidRPr="00574703" w:rsidTr="009961EB">
        <w:trPr>
          <w:jc w:val="center"/>
        </w:trPr>
        <w:tc>
          <w:tcPr>
            <w:tcW w:w="7076" w:type="dxa"/>
            <w:gridSpan w:val="5"/>
          </w:tcPr>
          <w:p w:rsidR="009961EB" w:rsidRDefault="00F1107D" w:rsidP="005C0D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 xml:space="preserve">: No growth, Antifungal activity present; </w:t>
            </w:r>
          </w:p>
          <w:p w:rsidR="00F1107D" w:rsidRPr="00574703" w:rsidRDefault="00F1107D" w:rsidP="005C0D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ve</w:t>
            </w:r>
            <w:proofErr w:type="spellEnd"/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: Growth, Antifungal activity absent;</w:t>
            </w:r>
          </w:p>
          <w:p w:rsidR="00F1107D" w:rsidRPr="00574703" w:rsidRDefault="00F1107D" w:rsidP="005C0D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4703">
              <w:rPr>
                <w:rFonts w:ascii="Times New Roman" w:hAnsi="Times New Roman" w:cs="Times New Roman"/>
                <w:sz w:val="24"/>
                <w:szCs w:val="24"/>
              </w:rPr>
              <w:t>RG: Reduced growth</w:t>
            </w:r>
          </w:p>
        </w:tc>
      </w:tr>
    </w:tbl>
    <w:p w:rsidR="00BB6CE1" w:rsidRPr="00574703" w:rsidRDefault="00BB6CE1" w:rsidP="005C0D0E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61855" w:rsidRPr="00574703" w:rsidRDefault="006438E0" w:rsidP="009961E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>VI. Conclusion</w:t>
      </w:r>
    </w:p>
    <w:p w:rsidR="00C63543" w:rsidRPr="00574703" w:rsidRDefault="00C63543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 xml:space="preserve">From the results of Anti-Bacterial and Anti-Fungal Activity; it could be concluded that compounds having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chloro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Methoxy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groups indicates significant activity than different compounds</w:t>
      </w:r>
      <w:r w:rsidR="00D62DE9">
        <w:rPr>
          <w:rFonts w:ascii="Times New Roman" w:hAnsi="Times New Roman" w:cs="Times New Roman"/>
          <w:sz w:val="24"/>
          <w:szCs w:val="24"/>
        </w:rPr>
        <w:t>.</w:t>
      </w:r>
      <w:r w:rsidRPr="00574703">
        <w:rPr>
          <w:rFonts w:ascii="Times New Roman" w:hAnsi="Times New Roman" w:cs="Times New Roman"/>
          <w:sz w:val="24"/>
          <w:szCs w:val="24"/>
        </w:rPr>
        <w:t xml:space="preserve"> They confirmed precise antibacterial and anti-fungal activity. Therefore it is able to taken into consideration as a further design and impr</w:t>
      </w:r>
      <w:r w:rsidR="00804993">
        <w:rPr>
          <w:rFonts w:ascii="Times New Roman" w:hAnsi="Times New Roman" w:cs="Times New Roman"/>
          <w:sz w:val="24"/>
          <w:szCs w:val="24"/>
        </w:rPr>
        <w:t>ovement of new chemical motifs</w:t>
      </w:r>
      <w:r w:rsidRPr="00574703">
        <w:rPr>
          <w:rFonts w:ascii="Times New Roman" w:hAnsi="Times New Roman" w:cs="Times New Roman"/>
          <w:sz w:val="24"/>
          <w:szCs w:val="24"/>
        </w:rPr>
        <w:t>.</w:t>
      </w:r>
    </w:p>
    <w:p w:rsidR="00167F3E" w:rsidRPr="00574703" w:rsidRDefault="00167F3E" w:rsidP="005C0D0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>Acknowledgment</w:t>
      </w:r>
    </w:p>
    <w:p w:rsidR="00A24C1E" w:rsidRPr="00574703" w:rsidRDefault="00A24C1E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 xml:space="preserve">The author gratefully recognizes SAIF and CIL Chandigarh, Punjab University, for IR, Mass, 1HNMR spectra. The author thanks to Principal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Arvindbabu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Deshmukh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Mahavidyalay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Bharsingi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Dist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-Nagpur</w:t>
      </w:r>
      <w:proofErr w:type="gramStart"/>
      <w:r w:rsidRPr="00574703">
        <w:rPr>
          <w:rFonts w:ascii="Times New Roman" w:hAnsi="Times New Roman" w:cs="Times New Roman"/>
          <w:sz w:val="24"/>
          <w:szCs w:val="24"/>
        </w:rPr>
        <w:t>.(</w:t>
      </w:r>
      <w:proofErr w:type="gramEnd"/>
      <w:r w:rsidRPr="00574703">
        <w:rPr>
          <w:rFonts w:ascii="Times New Roman" w:hAnsi="Times New Roman" w:cs="Times New Roman"/>
          <w:sz w:val="24"/>
          <w:szCs w:val="24"/>
        </w:rPr>
        <w:t>M.S.) for supplying research facility.</w:t>
      </w:r>
    </w:p>
    <w:p w:rsidR="00F31064" w:rsidRPr="00574703" w:rsidRDefault="00F31064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b/>
          <w:sz w:val="24"/>
          <w:szCs w:val="24"/>
        </w:rPr>
        <w:t>References</w:t>
      </w:r>
      <w:r w:rsidR="006F074D" w:rsidRPr="00574703">
        <w:rPr>
          <w:rFonts w:ascii="Times New Roman" w:hAnsi="Times New Roman" w:cs="Times New Roman"/>
          <w:b/>
          <w:sz w:val="24"/>
          <w:szCs w:val="24"/>
        </w:rPr>
        <w:t>:</w:t>
      </w:r>
    </w:p>
    <w:p w:rsidR="00FC64D2" w:rsidRPr="00574703" w:rsidRDefault="00F31064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1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Pr="00574703">
        <w:rPr>
          <w:rFonts w:ascii="Times New Roman" w:hAnsi="Times New Roman" w:cs="Times New Roman"/>
          <w:sz w:val="24"/>
          <w:szCs w:val="24"/>
        </w:rPr>
        <w:t xml:space="preserve">V.K.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Daukshas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, Yu. Yu,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Ramamauskas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, E.B.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Udrenaite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, A.B.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Brukshtus,V.V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Lapinskas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, R.S.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Maskalyunas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, M.K. </w:t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Misyunaite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>, Pharm. Chem. J. 18 (7)</w:t>
      </w:r>
      <w:r w:rsidR="00C07247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Pr="00574703">
        <w:rPr>
          <w:rFonts w:ascii="Times New Roman" w:hAnsi="Times New Roman" w:cs="Times New Roman"/>
          <w:sz w:val="24"/>
          <w:szCs w:val="24"/>
        </w:rPr>
        <w:t>(1984) 471–475.</w:t>
      </w:r>
    </w:p>
    <w:p w:rsidR="00F31064" w:rsidRPr="00574703" w:rsidRDefault="002E1A87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2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P.D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Bremner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J.J. Meyer,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Planta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 Med. 64 (8) (1998) 777.</w:t>
      </w:r>
    </w:p>
    <w:p w:rsidR="00F31064" w:rsidRPr="00574703" w:rsidRDefault="002E1A87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3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S.F. Nielsen, T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Boesen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M. Larsen, K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Schonning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H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Kromann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Bioorg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Med.Chem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. 12 (11) (2004) 3047–3054.</w:t>
      </w:r>
    </w:p>
    <w:p w:rsidR="00F31064" w:rsidRPr="00574703" w:rsidRDefault="002E1A87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4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R. Li, G.L. Kenyon, E.F. Cohen, X. Chen, B. Gong, J.N. Dominguez, E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Davidson,G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Kurzbasn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R.E. Miller, E.O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Nuzum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J.H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McKerrowis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, J. Med. Chem. 38 (26)</w:t>
      </w:r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F31064" w:rsidRPr="00574703">
        <w:rPr>
          <w:rFonts w:ascii="Times New Roman" w:hAnsi="Times New Roman" w:cs="Times New Roman"/>
          <w:sz w:val="24"/>
          <w:szCs w:val="24"/>
        </w:rPr>
        <w:t>(1995) 5031–5037.</w:t>
      </w:r>
    </w:p>
    <w:p w:rsidR="00F31064" w:rsidRPr="00574703" w:rsidRDefault="002E1A87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5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M. Liu, P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Wilairat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, M.-L. Go, J. Med. Chem. 44 (25) (2001) 4443–4452.</w:t>
      </w:r>
    </w:p>
    <w:p w:rsidR="00F31064" w:rsidRPr="00574703" w:rsidRDefault="002E1A87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lastRenderedPageBreak/>
        <w:t>[6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M.L. Go, M. Lin, P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Nilairat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P.J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Rosental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K.J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Saliba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K. Kirk, </w:t>
      </w:r>
      <w:proofErr w:type="spellStart"/>
      <w:proofErr w:type="gramStart"/>
      <w:r w:rsidR="00F31064" w:rsidRPr="00574703">
        <w:rPr>
          <w:rFonts w:ascii="Times New Roman" w:hAnsi="Times New Roman" w:cs="Times New Roman"/>
          <w:sz w:val="24"/>
          <w:szCs w:val="24"/>
        </w:rPr>
        <w:t>Antimicrob</w:t>
      </w:r>
      <w:proofErr w:type="spellEnd"/>
      <w:proofErr w:type="gramEnd"/>
      <w:r w:rsidR="00F31064" w:rsidRPr="00574703">
        <w:rPr>
          <w:rFonts w:ascii="Times New Roman" w:hAnsi="Times New Roman" w:cs="Times New Roman"/>
          <w:sz w:val="24"/>
          <w:szCs w:val="24"/>
        </w:rPr>
        <w:t>. Agents</w:t>
      </w:r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Chemother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. 48 (9) (2004) 3241–3245.</w:t>
      </w:r>
    </w:p>
    <w:p w:rsidR="00F31064" w:rsidRPr="00574703" w:rsidRDefault="002E1A87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7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L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Zhai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M. Chen, J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Blom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T.G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Theander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S.B. Christensen, A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Khazarmi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, J.</w:t>
      </w:r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Antimicrob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Chemother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. 43 (1999) 793–803.</w:t>
      </w:r>
    </w:p>
    <w:p w:rsidR="00F31064" w:rsidRPr="00574703" w:rsidRDefault="002E1A87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8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F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Lunardi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Guzela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, A.T. Rodrigues, R. Correa, I. Eger-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Mangrich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Steindel,E.C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Grizard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J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Assreuy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J.B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Calixto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A.R.S. Santos,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Antimicrob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. Agents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Chemother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.</w:t>
      </w:r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F31064" w:rsidRPr="00574703">
        <w:rPr>
          <w:rFonts w:ascii="Times New Roman" w:hAnsi="Times New Roman" w:cs="Times New Roman"/>
          <w:sz w:val="24"/>
          <w:szCs w:val="24"/>
        </w:rPr>
        <w:t>47 (4) (2003) 1449–1451.</w:t>
      </w:r>
    </w:p>
    <w:p w:rsidR="00F31064" w:rsidRPr="00574703" w:rsidRDefault="002E1A87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9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Y.M. Lin, Y. Zhou, M.T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Flavin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L.M. Zhou, W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Nie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F.C. Chen,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Bioorg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. Med. Chem.</w:t>
      </w:r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F31064" w:rsidRPr="00574703">
        <w:rPr>
          <w:rFonts w:ascii="Times New Roman" w:hAnsi="Times New Roman" w:cs="Times New Roman"/>
          <w:sz w:val="24"/>
          <w:szCs w:val="24"/>
        </w:rPr>
        <w:t>10 (8) (2002) 2795–2802.</w:t>
      </w:r>
    </w:p>
    <w:p w:rsidR="00F31064" w:rsidRPr="00574703" w:rsidRDefault="002E1A87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10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A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Modzelewska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C. Pettit, G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Achanta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, N.E. Davidson, P. Huang, S.R. Khan,</w:t>
      </w:r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Bioorg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. Med. Chem. 14 (10) (2006) 3491–3495.</w:t>
      </w:r>
    </w:p>
    <w:p w:rsidR="00F31064" w:rsidRPr="00574703" w:rsidRDefault="002E1A87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11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Y.K. Rao, S.-H. Fang, Y.-M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Tzeng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Bioorg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. Med. Chem. 12 (10) (2004)</w:t>
      </w:r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F31064" w:rsidRPr="00574703">
        <w:rPr>
          <w:rFonts w:ascii="Times New Roman" w:hAnsi="Times New Roman" w:cs="Times New Roman"/>
          <w:sz w:val="24"/>
          <w:szCs w:val="24"/>
        </w:rPr>
        <w:t>2679–2686.</w:t>
      </w:r>
    </w:p>
    <w:p w:rsidR="00F31064" w:rsidRPr="00574703" w:rsidRDefault="002E1A87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12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L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Svetaz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A. Tapia, S. Lopez, R.L.E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Furlan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E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Petenatti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R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Pioli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Schmeda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-</w:t>
      </w:r>
      <w:r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G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Hirschmann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 xml:space="preserve">, S.A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Zacchino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, J. Agric. Food. Chem. 52 (11) (2004) 3297–3300.</w:t>
      </w:r>
    </w:p>
    <w:p w:rsidR="00F31064" w:rsidRPr="00574703" w:rsidRDefault="002E1A87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13]</w:t>
      </w:r>
      <w:r w:rsidRPr="00574703">
        <w:rPr>
          <w:rFonts w:ascii="Times New Roman" w:hAnsi="Times New Roman" w:cs="Times New Roman"/>
          <w:sz w:val="24"/>
          <w:szCs w:val="24"/>
        </w:rPr>
        <w:tab/>
      </w:r>
      <w:r w:rsidR="00F31064" w:rsidRPr="00574703">
        <w:rPr>
          <w:rFonts w:ascii="Times New Roman" w:hAnsi="Times New Roman" w:cs="Times New Roman"/>
          <w:sz w:val="24"/>
          <w:szCs w:val="24"/>
        </w:rPr>
        <w:t xml:space="preserve">Z. </w:t>
      </w:r>
      <w:proofErr w:type="spellStart"/>
      <w:r w:rsidR="00F31064" w:rsidRPr="00574703">
        <w:rPr>
          <w:rFonts w:ascii="Times New Roman" w:hAnsi="Times New Roman" w:cs="Times New Roman"/>
          <w:sz w:val="24"/>
          <w:szCs w:val="24"/>
        </w:rPr>
        <w:t>Nowakowska</w:t>
      </w:r>
      <w:proofErr w:type="spellEnd"/>
      <w:r w:rsidR="00F31064" w:rsidRPr="00574703">
        <w:rPr>
          <w:rFonts w:ascii="Times New Roman" w:hAnsi="Times New Roman" w:cs="Times New Roman"/>
          <w:sz w:val="24"/>
          <w:szCs w:val="24"/>
        </w:rPr>
        <w:t>, Eur. J. Med. Chem. 42 (2) (2007) 125–137.</w:t>
      </w:r>
    </w:p>
    <w:p w:rsidR="00D30475" w:rsidRPr="00574703" w:rsidRDefault="00D30475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1</w:t>
      </w:r>
      <w:r w:rsidR="00EF34EE" w:rsidRPr="00574703">
        <w:rPr>
          <w:rFonts w:ascii="Times New Roman" w:hAnsi="Times New Roman" w:cs="Times New Roman"/>
          <w:sz w:val="24"/>
          <w:szCs w:val="24"/>
        </w:rPr>
        <w:t>4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574703">
        <w:rPr>
          <w:rFonts w:ascii="Times New Roman" w:hAnsi="Times New Roman" w:cs="Times New Roman"/>
          <w:sz w:val="24"/>
          <w:szCs w:val="24"/>
        </w:rPr>
        <w:t>Krivokolysko</w:t>
      </w:r>
      <w:proofErr w:type="spellEnd"/>
      <w:r w:rsidRPr="00574703">
        <w:rPr>
          <w:rFonts w:ascii="Times New Roman" w:hAnsi="Times New Roman" w:cs="Times New Roman"/>
          <w:sz w:val="24"/>
          <w:szCs w:val="24"/>
        </w:rPr>
        <w:t xml:space="preserve"> S. G.; Chem. Heterocyclic. Compd. (N. Y.) (1999).</w:t>
      </w:r>
    </w:p>
    <w:p w:rsidR="00D30475" w:rsidRPr="00574703" w:rsidRDefault="00EF34EE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15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M. R. Pavia, C. P. Taylor, F. 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Hershenson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and S.J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Lobbestael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; J. Med. Chem., 30, 1210 (1987).</w:t>
      </w:r>
    </w:p>
    <w:p w:rsidR="00D30475" w:rsidRPr="00574703" w:rsidRDefault="00EF34EE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16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N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Latif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N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Mishrky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and N. S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Girgis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; Indian J. Chem., 20B, 147-149 (1981).</w:t>
      </w:r>
    </w:p>
    <w:p w:rsidR="00D30475" w:rsidRPr="00574703" w:rsidRDefault="00EF34EE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17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L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Castedo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J. 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Quintela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and R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Riguers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; Eur. J. Med. Che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Chim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="00D30475" w:rsidRPr="00574703">
        <w:rPr>
          <w:rFonts w:ascii="Times New Roman" w:hAnsi="Times New Roman" w:cs="Times New Roman"/>
          <w:sz w:val="24"/>
          <w:szCs w:val="24"/>
        </w:rPr>
        <w:t>The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.,</w:t>
      </w:r>
      <w:proofErr w:type="gram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19(6), 555 (1984); Che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Abst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., 103, 37337 (1985).</w:t>
      </w:r>
    </w:p>
    <w:p w:rsidR="00D30475" w:rsidRPr="00574703" w:rsidRDefault="00EF34EE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18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Devries Keith Michael, D. R. Lee, W. S. Wayne; PCT Int. Appl. WO 98, 21, 184; Che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Abst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., 129, 27896r (1998).</w:t>
      </w:r>
    </w:p>
    <w:p w:rsidR="00D30475" w:rsidRPr="00574703" w:rsidRDefault="00EF34EE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19</w:t>
      </w:r>
      <w:r w:rsidR="00D30475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 J. J. Baldwin, A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Scrialrine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G. S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Ponticeello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E. L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Engelhardt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and C. S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Sweeti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; J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Heterocycl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. Chem., 17(3), 425 (1980); Che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Abst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., 93, 186222, (1980).</w:t>
      </w:r>
    </w:p>
    <w:p w:rsidR="00D30475" w:rsidRPr="00574703" w:rsidRDefault="00EF34EE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20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W. von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Behenburg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J. Engel, J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Heese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and K. Thiele; Ger. Often., D.E., 3, 337, 593 (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Cl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C07D 213/72) 1984; Che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Abst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., 101, 130595n (1984).</w:t>
      </w:r>
    </w:p>
    <w:p w:rsidR="002E1A87" w:rsidRPr="00574703" w:rsidRDefault="00EF34EE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21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W. L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Hoefling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D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Elhane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and E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Reckling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; VEB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Leund-Werke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“Walter Ulbricht” Ger. 1, 193, 506 (1965); Che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Abst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., 63, 6979 (1965).</w:t>
      </w:r>
    </w:p>
    <w:p w:rsidR="00D30475" w:rsidRPr="00574703" w:rsidRDefault="00EF34EE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22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Thiele Kurt, Von Be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Benburg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and Walter E.; S. African 6, 905, 06, 13 Feb. (1970).</w:t>
      </w:r>
    </w:p>
    <w:p w:rsidR="00D30475" w:rsidRPr="00574703" w:rsidRDefault="00EF34EE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23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B. John ED., Freeman and Peter F. M.; Ger. </w:t>
      </w:r>
      <w:proofErr w:type="gramStart"/>
      <w:r w:rsidR="00D30475" w:rsidRPr="00574703">
        <w:rPr>
          <w:rFonts w:ascii="Times New Roman" w:hAnsi="Times New Roman" w:cs="Times New Roman"/>
          <w:sz w:val="24"/>
          <w:szCs w:val="24"/>
        </w:rPr>
        <w:t>Often.,</w:t>
      </w:r>
      <w:proofErr w:type="gram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2, 029, 079 (Cl. A 01 N007d) (1971);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Brist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. Appl. (1969); Che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Abst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., 74,99891d (1971).</w:t>
      </w:r>
    </w:p>
    <w:p w:rsidR="00D30475" w:rsidRPr="00574703" w:rsidRDefault="00EF34EE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lastRenderedPageBreak/>
        <w:t>[24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K. 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Hussain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H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Ruzial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S. Ahmed,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Nizamuddin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; Ind. J. Chem. Sect. B Org. Incl. Med. Chem., 37B(10), 1069-1074 (1998); Che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Abst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.,(131), 237504h (1999).</w:t>
      </w:r>
    </w:p>
    <w:p w:rsidR="00D30475" w:rsidRPr="00574703" w:rsidRDefault="00EF34EE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25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V. Scott and Joseph; Jap. Pat., 2, 803, 592 (1979); Che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Abst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., 92, 47216 (1980).</w:t>
      </w:r>
    </w:p>
    <w:p w:rsidR="00D30475" w:rsidRPr="00574703" w:rsidRDefault="00EF34EE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26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Yoshida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Hirashi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O. Kiyoshi, Y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Yasujuki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F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Kensaku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Jpn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Kokai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Tokkyo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Koho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 JP 10, 120, 677; Che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Abst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., 129, 16062q (1998).</w:t>
      </w:r>
    </w:p>
    <w:p w:rsidR="00D30475" w:rsidRPr="00574703" w:rsidRDefault="00EF34EE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27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D30475" w:rsidRPr="00574703">
        <w:rPr>
          <w:rFonts w:ascii="Times New Roman" w:hAnsi="Times New Roman" w:cs="Times New Roman"/>
          <w:sz w:val="24"/>
          <w:szCs w:val="24"/>
        </w:rPr>
        <w:t xml:space="preserve">Mama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Fedele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C. Franco, B. Adriana, B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Bruna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 xml:space="preserve">, F. Walter, F. Amelia; Eur. J. Med. Chem., 34(3), 245-254 (1999); Chem. </w:t>
      </w:r>
      <w:proofErr w:type="spellStart"/>
      <w:r w:rsidR="00D30475" w:rsidRPr="00574703">
        <w:rPr>
          <w:rFonts w:ascii="Times New Roman" w:hAnsi="Times New Roman" w:cs="Times New Roman"/>
          <w:sz w:val="24"/>
          <w:szCs w:val="24"/>
        </w:rPr>
        <w:t>Abstr</w:t>
      </w:r>
      <w:proofErr w:type="spellEnd"/>
      <w:r w:rsidR="00D30475" w:rsidRPr="00574703">
        <w:rPr>
          <w:rFonts w:ascii="Times New Roman" w:hAnsi="Times New Roman" w:cs="Times New Roman"/>
          <w:sz w:val="24"/>
          <w:szCs w:val="24"/>
        </w:rPr>
        <w:t>., 131, 352178s (1999).</w:t>
      </w:r>
    </w:p>
    <w:p w:rsidR="001B0E4E" w:rsidRPr="00574703" w:rsidRDefault="00EF34EE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28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1B0E4E" w:rsidRPr="00574703">
        <w:rPr>
          <w:rFonts w:ascii="Times New Roman" w:hAnsi="Times New Roman" w:cs="Times New Roman"/>
          <w:sz w:val="24"/>
          <w:szCs w:val="24"/>
        </w:rPr>
        <w:t xml:space="preserve">Ramkumar P Dongre and </w:t>
      </w:r>
      <w:proofErr w:type="spellStart"/>
      <w:r w:rsidR="001B0E4E" w:rsidRPr="00574703">
        <w:rPr>
          <w:rFonts w:ascii="Times New Roman" w:hAnsi="Times New Roman" w:cs="Times New Roman"/>
          <w:sz w:val="24"/>
          <w:szCs w:val="24"/>
        </w:rPr>
        <w:t>Shantilal</w:t>
      </w:r>
      <w:proofErr w:type="spellEnd"/>
      <w:r w:rsidR="001B0E4E" w:rsidRPr="00574703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="001B0E4E" w:rsidRPr="00574703">
        <w:rPr>
          <w:rFonts w:ascii="Times New Roman" w:hAnsi="Times New Roman" w:cs="Times New Roman"/>
          <w:sz w:val="24"/>
          <w:szCs w:val="24"/>
        </w:rPr>
        <w:t>Rathod</w:t>
      </w:r>
      <w:proofErr w:type="spellEnd"/>
      <w:r w:rsidR="001B0E4E" w:rsidRPr="00574703">
        <w:rPr>
          <w:rFonts w:ascii="Times New Roman" w:hAnsi="Times New Roman" w:cs="Times New Roman"/>
          <w:sz w:val="24"/>
          <w:szCs w:val="24"/>
        </w:rPr>
        <w:t xml:space="preserve">* Der </w:t>
      </w:r>
      <w:proofErr w:type="spellStart"/>
      <w:r w:rsidR="001B0E4E" w:rsidRPr="00574703">
        <w:rPr>
          <w:rFonts w:ascii="Times New Roman" w:hAnsi="Times New Roman" w:cs="Times New Roman"/>
          <w:sz w:val="24"/>
          <w:szCs w:val="24"/>
        </w:rPr>
        <w:t>ChemicaSinica</w:t>
      </w:r>
      <w:proofErr w:type="spellEnd"/>
      <w:r w:rsidR="001B0E4E" w:rsidRPr="00574703">
        <w:rPr>
          <w:rFonts w:ascii="Times New Roman" w:hAnsi="Times New Roman" w:cs="Times New Roman"/>
          <w:sz w:val="24"/>
          <w:szCs w:val="24"/>
        </w:rPr>
        <w:t>, 2016, 7(4):36-41</w:t>
      </w:r>
    </w:p>
    <w:p w:rsidR="001B0E4E" w:rsidRPr="00574703" w:rsidRDefault="00EF34EE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29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1B0E4E" w:rsidRPr="00574703">
        <w:rPr>
          <w:rFonts w:ascii="Times New Roman" w:hAnsi="Times New Roman" w:cs="Times New Roman"/>
          <w:sz w:val="24"/>
          <w:szCs w:val="24"/>
        </w:rPr>
        <w:t>Ramkumar</w:t>
      </w:r>
      <w:proofErr w:type="spellEnd"/>
      <w:r w:rsidR="001B0E4E" w:rsidRPr="00574703">
        <w:rPr>
          <w:rFonts w:ascii="Times New Roman" w:hAnsi="Times New Roman" w:cs="Times New Roman"/>
          <w:sz w:val="24"/>
          <w:szCs w:val="24"/>
        </w:rPr>
        <w:t xml:space="preserve"> P </w:t>
      </w:r>
      <w:proofErr w:type="spellStart"/>
      <w:r w:rsidR="001B0E4E" w:rsidRPr="00574703">
        <w:rPr>
          <w:rFonts w:ascii="Times New Roman" w:hAnsi="Times New Roman" w:cs="Times New Roman"/>
          <w:sz w:val="24"/>
          <w:szCs w:val="24"/>
        </w:rPr>
        <w:t>Dongre</w:t>
      </w:r>
      <w:proofErr w:type="spellEnd"/>
      <w:r w:rsidR="001B0E4E" w:rsidRPr="0057470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1B0E4E" w:rsidRPr="00574703">
        <w:rPr>
          <w:rFonts w:ascii="Times New Roman" w:hAnsi="Times New Roman" w:cs="Times New Roman"/>
          <w:sz w:val="24"/>
          <w:szCs w:val="24"/>
        </w:rPr>
        <w:t>Shantilal</w:t>
      </w:r>
      <w:proofErr w:type="spellEnd"/>
      <w:r w:rsidR="001B0E4E" w:rsidRPr="00574703">
        <w:rPr>
          <w:rFonts w:ascii="Times New Roman" w:hAnsi="Times New Roman" w:cs="Times New Roman"/>
          <w:sz w:val="24"/>
          <w:szCs w:val="24"/>
        </w:rPr>
        <w:t xml:space="preserve"> D </w:t>
      </w:r>
      <w:proofErr w:type="spellStart"/>
      <w:r w:rsidR="001B0E4E" w:rsidRPr="00574703">
        <w:rPr>
          <w:rFonts w:ascii="Times New Roman" w:hAnsi="Times New Roman" w:cs="Times New Roman"/>
          <w:sz w:val="24"/>
          <w:szCs w:val="24"/>
        </w:rPr>
        <w:t>Rathod</w:t>
      </w:r>
      <w:proofErr w:type="spellEnd"/>
      <w:r w:rsidR="001B0E4E" w:rsidRPr="00574703">
        <w:rPr>
          <w:rFonts w:ascii="Times New Roman" w:hAnsi="Times New Roman" w:cs="Times New Roman"/>
          <w:sz w:val="24"/>
          <w:szCs w:val="24"/>
        </w:rPr>
        <w:t xml:space="preserve">*Der </w:t>
      </w:r>
      <w:proofErr w:type="spellStart"/>
      <w:r w:rsidR="001B0E4E" w:rsidRPr="00574703">
        <w:rPr>
          <w:rFonts w:ascii="Times New Roman" w:hAnsi="Times New Roman" w:cs="Times New Roman"/>
          <w:sz w:val="24"/>
          <w:szCs w:val="24"/>
        </w:rPr>
        <w:t>PharmaChemica</w:t>
      </w:r>
      <w:proofErr w:type="spellEnd"/>
      <w:r w:rsidR="001B0E4E" w:rsidRPr="00574703">
        <w:rPr>
          <w:rFonts w:ascii="Times New Roman" w:hAnsi="Times New Roman" w:cs="Times New Roman"/>
          <w:sz w:val="24"/>
          <w:szCs w:val="24"/>
        </w:rPr>
        <w:t>, 2017, 9(7):68-71</w:t>
      </w:r>
    </w:p>
    <w:p w:rsidR="00AB7FC5" w:rsidRPr="00574703" w:rsidRDefault="00AB7FC5" w:rsidP="009961EB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30]</w:t>
      </w:r>
      <w:r w:rsidRPr="00574703">
        <w:rPr>
          <w:rFonts w:ascii="Times New Roman" w:hAnsi="Times New Roman" w:cs="Times New Roman"/>
          <w:sz w:val="24"/>
          <w:szCs w:val="24"/>
        </w:rPr>
        <w:tab/>
        <w:t>Ramkumar P.Dongre</w:t>
      </w:r>
      <w:r w:rsidR="007774ED" w:rsidRPr="00574703">
        <w:rPr>
          <w:rFonts w:ascii="Times New Roman" w:hAnsi="Times New Roman" w:cs="Times New Roman"/>
          <w:sz w:val="24"/>
          <w:szCs w:val="24"/>
        </w:rPr>
        <w:t xml:space="preserve"> synthesis, spectral studies and therapeutic activity of some heterocyclic compounds</w:t>
      </w:r>
      <w:r w:rsidR="007B37B2" w:rsidRPr="00574703">
        <w:rPr>
          <w:rFonts w:ascii="Times New Roman" w:hAnsi="Times New Roman" w:cs="Times New Roman"/>
          <w:sz w:val="24"/>
          <w:szCs w:val="24"/>
        </w:rPr>
        <w:t xml:space="preserve"> </w:t>
      </w:r>
      <w:r w:rsidR="007774ED" w:rsidRPr="00574703">
        <w:rPr>
          <w:rFonts w:ascii="Times New Roman" w:hAnsi="Times New Roman" w:cs="Times New Roman"/>
          <w:sz w:val="24"/>
          <w:szCs w:val="24"/>
        </w:rPr>
        <w:t xml:space="preserve">.BAMU </w:t>
      </w:r>
      <w:r w:rsidR="007071E3" w:rsidRPr="00574703">
        <w:rPr>
          <w:rFonts w:ascii="Times New Roman" w:hAnsi="Times New Roman" w:cs="Times New Roman"/>
          <w:sz w:val="24"/>
          <w:szCs w:val="24"/>
        </w:rPr>
        <w:t>(</w:t>
      </w:r>
      <w:r w:rsidR="00D610D0" w:rsidRPr="00574703">
        <w:rPr>
          <w:rFonts w:ascii="Times New Roman" w:hAnsi="Times New Roman" w:cs="Times New Roman"/>
          <w:sz w:val="24"/>
          <w:szCs w:val="24"/>
        </w:rPr>
        <w:t>2019</w:t>
      </w:r>
      <w:r w:rsidR="007071E3" w:rsidRPr="00574703">
        <w:rPr>
          <w:rFonts w:ascii="Times New Roman" w:hAnsi="Times New Roman" w:cs="Times New Roman"/>
          <w:sz w:val="24"/>
          <w:szCs w:val="24"/>
        </w:rPr>
        <w:t>)</w:t>
      </w:r>
      <w:r w:rsidR="007774ED" w:rsidRPr="00574703">
        <w:rPr>
          <w:rFonts w:ascii="Times New Roman" w:hAnsi="Times New Roman" w:cs="Times New Roman"/>
          <w:sz w:val="24"/>
          <w:szCs w:val="24"/>
        </w:rPr>
        <w:t>.</w:t>
      </w:r>
    </w:p>
    <w:p w:rsidR="00841ECF" w:rsidRPr="00574703" w:rsidRDefault="00E61C2A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31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841ECF" w:rsidRPr="00574703">
        <w:rPr>
          <w:rFonts w:ascii="Times New Roman" w:hAnsi="Times New Roman" w:cs="Times New Roman"/>
          <w:sz w:val="24"/>
          <w:szCs w:val="24"/>
        </w:rPr>
        <w:t xml:space="preserve">Cruickshank R, </w:t>
      </w:r>
      <w:proofErr w:type="spellStart"/>
      <w:r w:rsidR="00841ECF" w:rsidRPr="00574703">
        <w:rPr>
          <w:rFonts w:ascii="Times New Roman" w:hAnsi="Times New Roman" w:cs="Times New Roman"/>
          <w:sz w:val="24"/>
          <w:szCs w:val="24"/>
        </w:rPr>
        <w:t>Duguid</w:t>
      </w:r>
      <w:proofErr w:type="spellEnd"/>
      <w:r w:rsidR="00841ECF" w:rsidRPr="00574703">
        <w:rPr>
          <w:rFonts w:ascii="Times New Roman" w:hAnsi="Times New Roman" w:cs="Times New Roman"/>
          <w:sz w:val="24"/>
          <w:szCs w:val="24"/>
        </w:rPr>
        <w:t xml:space="preserve"> JP, Marion BP, Swain RHA (1975) Medicinal Microbiology, Vol. II, 12th </w:t>
      </w:r>
      <w:proofErr w:type="spellStart"/>
      <w:r w:rsidR="00841ECF" w:rsidRPr="00574703">
        <w:rPr>
          <w:rFonts w:ascii="Times New Roman" w:hAnsi="Times New Roman" w:cs="Times New Roman"/>
          <w:sz w:val="24"/>
          <w:szCs w:val="24"/>
        </w:rPr>
        <w:t>edn</w:t>
      </w:r>
      <w:proofErr w:type="spellEnd"/>
      <w:r w:rsidR="00841ECF" w:rsidRPr="00574703">
        <w:rPr>
          <w:rFonts w:ascii="Times New Roman" w:hAnsi="Times New Roman" w:cs="Times New Roman"/>
          <w:sz w:val="24"/>
          <w:szCs w:val="24"/>
        </w:rPr>
        <w:t xml:space="preserve">, Churchill Livingstone, London, UK. </w:t>
      </w:r>
      <w:proofErr w:type="spellStart"/>
      <w:r w:rsidR="00841ECF" w:rsidRPr="00574703">
        <w:rPr>
          <w:rFonts w:ascii="Times New Roman" w:hAnsi="Times New Roman" w:cs="Times New Roman"/>
          <w:sz w:val="24"/>
          <w:szCs w:val="24"/>
        </w:rPr>
        <w:t>pp</w:t>
      </w:r>
      <w:proofErr w:type="spellEnd"/>
      <w:r w:rsidR="00841ECF" w:rsidRPr="00574703">
        <w:rPr>
          <w:rFonts w:ascii="Times New Roman" w:hAnsi="Times New Roman" w:cs="Times New Roman"/>
          <w:sz w:val="24"/>
          <w:szCs w:val="24"/>
        </w:rPr>
        <w:t>: 196-202.</w:t>
      </w:r>
    </w:p>
    <w:p w:rsidR="00841ECF" w:rsidRPr="00574703" w:rsidRDefault="00E61C2A" w:rsidP="005C0D0E">
      <w:pPr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32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841ECF" w:rsidRPr="00574703">
        <w:rPr>
          <w:rFonts w:ascii="Times New Roman" w:hAnsi="Times New Roman" w:cs="Times New Roman"/>
          <w:sz w:val="24"/>
          <w:szCs w:val="24"/>
        </w:rPr>
        <w:t>Collins AH (1976) Microbiological Method, 2nd ed. Butterworth, London, UK.</w:t>
      </w:r>
    </w:p>
    <w:p w:rsidR="00841ECF" w:rsidRPr="00574703" w:rsidRDefault="00E61C2A" w:rsidP="005C0D0E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>[33</w:t>
      </w:r>
      <w:r w:rsidR="002E1A87" w:rsidRPr="00574703">
        <w:rPr>
          <w:rFonts w:ascii="Times New Roman" w:hAnsi="Times New Roman" w:cs="Times New Roman"/>
          <w:sz w:val="24"/>
          <w:szCs w:val="24"/>
        </w:rPr>
        <w:t>]</w:t>
      </w:r>
      <w:r w:rsidR="002E1A87" w:rsidRPr="00574703">
        <w:rPr>
          <w:rFonts w:ascii="Times New Roman" w:hAnsi="Times New Roman" w:cs="Times New Roman"/>
          <w:sz w:val="24"/>
          <w:szCs w:val="24"/>
        </w:rPr>
        <w:tab/>
      </w:r>
      <w:r w:rsidR="00841ECF" w:rsidRPr="00574703">
        <w:rPr>
          <w:rFonts w:ascii="Times New Roman" w:hAnsi="Times New Roman" w:cs="Times New Roman"/>
          <w:sz w:val="24"/>
          <w:szCs w:val="24"/>
        </w:rPr>
        <w:t xml:space="preserve">Cruickshank RJ, </w:t>
      </w:r>
      <w:proofErr w:type="spellStart"/>
      <w:r w:rsidR="00841ECF" w:rsidRPr="00574703">
        <w:rPr>
          <w:rFonts w:ascii="Times New Roman" w:hAnsi="Times New Roman" w:cs="Times New Roman"/>
          <w:sz w:val="24"/>
          <w:szCs w:val="24"/>
        </w:rPr>
        <w:t>Duguid</w:t>
      </w:r>
      <w:proofErr w:type="spellEnd"/>
      <w:r w:rsidR="00841ECF" w:rsidRPr="00574703">
        <w:rPr>
          <w:rFonts w:ascii="Times New Roman" w:hAnsi="Times New Roman" w:cs="Times New Roman"/>
          <w:sz w:val="24"/>
          <w:szCs w:val="24"/>
        </w:rPr>
        <w:t xml:space="preserve"> P, Swain RR (1975) Medicinal Microbiology, Vol. I, 12th </w:t>
      </w:r>
      <w:proofErr w:type="spellStart"/>
      <w:r w:rsidR="00841ECF" w:rsidRPr="00574703">
        <w:rPr>
          <w:rFonts w:ascii="Times New Roman" w:hAnsi="Times New Roman" w:cs="Times New Roman"/>
          <w:sz w:val="24"/>
          <w:szCs w:val="24"/>
        </w:rPr>
        <w:t>edn</w:t>
      </w:r>
      <w:proofErr w:type="spellEnd"/>
      <w:r w:rsidR="00841ECF" w:rsidRPr="00574703">
        <w:rPr>
          <w:rFonts w:ascii="Times New Roman" w:hAnsi="Times New Roman" w:cs="Times New Roman"/>
          <w:sz w:val="24"/>
          <w:szCs w:val="24"/>
        </w:rPr>
        <w:t>, Churchill Livingstone, London, UK.</w:t>
      </w:r>
    </w:p>
    <w:p w:rsidR="00302F95" w:rsidRPr="00574703" w:rsidRDefault="00302F95" w:rsidP="005C0D0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02F95" w:rsidRPr="00574703" w:rsidRDefault="00302F95" w:rsidP="005C0D0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F7AF4" w:rsidRPr="00574703" w:rsidRDefault="00302F95" w:rsidP="005C0D0E">
      <w:pPr>
        <w:tabs>
          <w:tab w:val="left" w:pos="130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574703">
        <w:rPr>
          <w:rFonts w:ascii="Times New Roman" w:hAnsi="Times New Roman" w:cs="Times New Roman"/>
          <w:sz w:val="24"/>
          <w:szCs w:val="24"/>
        </w:rPr>
        <w:tab/>
      </w:r>
    </w:p>
    <w:sectPr w:rsidR="00CF7AF4" w:rsidRPr="00574703" w:rsidSect="00C07247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4785"/>
    <w:rsid w:val="00000E82"/>
    <w:rsid w:val="00032BAD"/>
    <w:rsid w:val="000609D6"/>
    <w:rsid w:val="000659A1"/>
    <w:rsid w:val="00077102"/>
    <w:rsid w:val="000A0FFC"/>
    <w:rsid w:val="000A2A94"/>
    <w:rsid w:val="000C1F09"/>
    <w:rsid w:val="000D234A"/>
    <w:rsid w:val="00123A17"/>
    <w:rsid w:val="00127190"/>
    <w:rsid w:val="00144956"/>
    <w:rsid w:val="0015037C"/>
    <w:rsid w:val="00150F1A"/>
    <w:rsid w:val="00167F3E"/>
    <w:rsid w:val="00191540"/>
    <w:rsid w:val="001920AF"/>
    <w:rsid w:val="001B0E4E"/>
    <w:rsid w:val="001C267B"/>
    <w:rsid w:val="001C633D"/>
    <w:rsid w:val="001C7F1A"/>
    <w:rsid w:val="001D6550"/>
    <w:rsid w:val="0021162C"/>
    <w:rsid w:val="0021274C"/>
    <w:rsid w:val="0024530F"/>
    <w:rsid w:val="00263F04"/>
    <w:rsid w:val="00266023"/>
    <w:rsid w:val="002927F9"/>
    <w:rsid w:val="002A43DC"/>
    <w:rsid w:val="002B5400"/>
    <w:rsid w:val="002C6605"/>
    <w:rsid w:val="002D2CCD"/>
    <w:rsid w:val="002E1A87"/>
    <w:rsid w:val="002F169C"/>
    <w:rsid w:val="00302F95"/>
    <w:rsid w:val="00323EC2"/>
    <w:rsid w:val="0032703E"/>
    <w:rsid w:val="00334636"/>
    <w:rsid w:val="00340B97"/>
    <w:rsid w:val="003564C6"/>
    <w:rsid w:val="00381B58"/>
    <w:rsid w:val="003B44F5"/>
    <w:rsid w:val="003D2EA3"/>
    <w:rsid w:val="003D3A06"/>
    <w:rsid w:val="003F0E6A"/>
    <w:rsid w:val="0041135E"/>
    <w:rsid w:val="004301D1"/>
    <w:rsid w:val="00453137"/>
    <w:rsid w:val="0047736C"/>
    <w:rsid w:val="00495E04"/>
    <w:rsid w:val="004A7A7C"/>
    <w:rsid w:val="004B3D86"/>
    <w:rsid w:val="004E28A0"/>
    <w:rsid w:val="004E7448"/>
    <w:rsid w:val="004F0E24"/>
    <w:rsid w:val="005141BC"/>
    <w:rsid w:val="00526E12"/>
    <w:rsid w:val="00574703"/>
    <w:rsid w:val="00577605"/>
    <w:rsid w:val="0058273F"/>
    <w:rsid w:val="00591C47"/>
    <w:rsid w:val="005929AC"/>
    <w:rsid w:val="005944A2"/>
    <w:rsid w:val="005A00BB"/>
    <w:rsid w:val="005B0641"/>
    <w:rsid w:val="005B291B"/>
    <w:rsid w:val="005C0D0E"/>
    <w:rsid w:val="005D0303"/>
    <w:rsid w:val="005D2630"/>
    <w:rsid w:val="005F13F2"/>
    <w:rsid w:val="006044F6"/>
    <w:rsid w:val="00607D37"/>
    <w:rsid w:val="006235F1"/>
    <w:rsid w:val="006262EF"/>
    <w:rsid w:val="00634220"/>
    <w:rsid w:val="006375EB"/>
    <w:rsid w:val="006438E0"/>
    <w:rsid w:val="006529B0"/>
    <w:rsid w:val="0065333E"/>
    <w:rsid w:val="00660680"/>
    <w:rsid w:val="00673072"/>
    <w:rsid w:val="0067699A"/>
    <w:rsid w:val="00690DB7"/>
    <w:rsid w:val="006A46B3"/>
    <w:rsid w:val="006C374E"/>
    <w:rsid w:val="006C4447"/>
    <w:rsid w:val="006F074D"/>
    <w:rsid w:val="0070202C"/>
    <w:rsid w:val="0070264F"/>
    <w:rsid w:val="007071E3"/>
    <w:rsid w:val="00721CFF"/>
    <w:rsid w:val="007552A7"/>
    <w:rsid w:val="007774ED"/>
    <w:rsid w:val="00791CBA"/>
    <w:rsid w:val="007B37B2"/>
    <w:rsid w:val="00804993"/>
    <w:rsid w:val="00814C46"/>
    <w:rsid w:val="00841ECF"/>
    <w:rsid w:val="00846310"/>
    <w:rsid w:val="0085457E"/>
    <w:rsid w:val="008656C5"/>
    <w:rsid w:val="00897EE3"/>
    <w:rsid w:val="008B2F3E"/>
    <w:rsid w:val="008C0D32"/>
    <w:rsid w:val="008C1D35"/>
    <w:rsid w:val="008C2A2D"/>
    <w:rsid w:val="008E1BB4"/>
    <w:rsid w:val="008E5D3B"/>
    <w:rsid w:val="0090182F"/>
    <w:rsid w:val="00907BCA"/>
    <w:rsid w:val="00907DE0"/>
    <w:rsid w:val="00917CAE"/>
    <w:rsid w:val="009232DB"/>
    <w:rsid w:val="009276F5"/>
    <w:rsid w:val="00933A0C"/>
    <w:rsid w:val="00955962"/>
    <w:rsid w:val="009737D0"/>
    <w:rsid w:val="009961EB"/>
    <w:rsid w:val="009A7BDF"/>
    <w:rsid w:val="009B7D17"/>
    <w:rsid w:val="009D7A7D"/>
    <w:rsid w:val="009E5925"/>
    <w:rsid w:val="009E5FE8"/>
    <w:rsid w:val="00A13350"/>
    <w:rsid w:val="00A24C1E"/>
    <w:rsid w:val="00A37656"/>
    <w:rsid w:val="00A8417D"/>
    <w:rsid w:val="00AB7FC5"/>
    <w:rsid w:val="00AC4E81"/>
    <w:rsid w:val="00AD32F5"/>
    <w:rsid w:val="00AE2A31"/>
    <w:rsid w:val="00AE46F3"/>
    <w:rsid w:val="00B03842"/>
    <w:rsid w:val="00B121B3"/>
    <w:rsid w:val="00B12E25"/>
    <w:rsid w:val="00B35C4C"/>
    <w:rsid w:val="00B36CE8"/>
    <w:rsid w:val="00B4046B"/>
    <w:rsid w:val="00B43BAE"/>
    <w:rsid w:val="00B777FF"/>
    <w:rsid w:val="00B80A04"/>
    <w:rsid w:val="00B87F1E"/>
    <w:rsid w:val="00BA29EC"/>
    <w:rsid w:val="00BA3901"/>
    <w:rsid w:val="00BB6CE1"/>
    <w:rsid w:val="00BC10CC"/>
    <w:rsid w:val="00BC69E4"/>
    <w:rsid w:val="00BD25B7"/>
    <w:rsid w:val="00BE195C"/>
    <w:rsid w:val="00BF234B"/>
    <w:rsid w:val="00C07247"/>
    <w:rsid w:val="00C237E8"/>
    <w:rsid w:val="00C279D9"/>
    <w:rsid w:val="00C63543"/>
    <w:rsid w:val="00C76494"/>
    <w:rsid w:val="00C77819"/>
    <w:rsid w:val="00CA3906"/>
    <w:rsid w:val="00CD1D02"/>
    <w:rsid w:val="00CF7AF4"/>
    <w:rsid w:val="00D10BE1"/>
    <w:rsid w:val="00D13B18"/>
    <w:rsid w:val="00D30475"/>
    <w:rsid w:val="00D32161"/>
    <w:rsid w:val="00D51C0A"/>
    <w:rsid w:val="00D610D0"/>
    <w:rsid w:val="00D62DE9"/>
    <w:rsid w:val="00D81120"/>
    <w:rsid w:val="00DA4672"/>
    <w:rsid w:val="00DC3553"/>
    <w:rsid w:val="00E15EE1"/>
    <w:rsid w:val="00E16D1E"/>
    <w:rsid w:val="00E3743F"/>
    <w:rsid w:val="00E452E6"/>
    <w:rsid w:val="00E61C2A"/>
    <w:rsid w:val="00E730F8"/>
    <w:rsid w:val="00E84785"/>
    <w:rsid w:val="00E90FF4"/>
    <w:rsid w:val="00EA1CB7"/>
    <w:rsid w:val="00EC2A6D"/>
    <w:rsid w:val="00EF34EE"/>
    <w:rsid w:val="00EF7DE8"/>
    <w:rsid w:val="00F1107D"/>
    <w:rsid w:val="00F11645"/>
    <w:rsid w:val="00F1610B"/>
    <w:rsid w:val="00F31064"/>
    <w:rsid w:val="00F61855"/>
    <w:rsid w:val="00F63251"/>
    <w:rsid w:val="00F6634C"/>
    <w:rsid w:val="00F70966"/>
    <w:rsid w:val="00F861F7"/>
    <w:rsid w:val="00FA1B77"/>
    <w:rsid w:val="00FA6D77"/>
    <w:rsid w:val="00FB6E22"/>
    <w:rsid w:val="00FC26A3"/>
    <w:rsid w:val="00FC6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D6176AA-710C-4C16-A7D2-932FB251F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346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E730F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ramdongre341@gmail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8</TotalTime>
  <Pages>1</Pages>
  <Words>2454</Words>
  <Characters>13992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Dell</cp:lastModifiedBy>
  <cp:revision>217</cp:revision>
  <cp:lastPrinted>2022-08-12T03:18:00Z</cp:lastPrinted>
  <dcterms:created xsi:type="dcterms:W3CDTF">2022-08-01T05:38:00Z</dcterms:created>
  <dcterms:modified xsi:type="dcterms:W3CDTF">2022-08-29T06:12:00Z</dcterms:modified>
</cp:coreProperties>
</file>